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7"/>
  </p:notesMasterIdLst>
  <p:sldIdLst>
    <p:sldId id="256" r:id="rId2"/>
    <p:sldId id="327" r:id="rId3"/>
    <p:sldId id="333" r:id="rId4"/>
    <p:sldId id="334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35" r:id="rId13"/>
    <p:sldId id="336" r:id="rId14"/>
    <p:sldId id="337" r:id="rId15"/>
    <p:sldId id="338" r:id="rId16"/>
    <p:sldId id="339" r:id="rId17"/>
    <p:sldId id="340" r:id="rId18"/>
    <p:sldId id="341" r:id="rId19"/>
    <p:sldId id="342" r:id="rId20"/>
    <p:sldId id="343" r:id="rId21"/>
    <p:sldId id="344" r:id="rId22"/>
    <p:sldId id="345" r:id="rId23"/>
    <p:sldId id="354" r:id="rId24"/>
    <p:sldId id="346" r:id="rId25"/>
    <p:sldId id="347" r:id="rId26"/>
    <p:sldId id="348" r:id="rId27"/>
    <p:sldId id="349" r:id="rId28"/>
    <p:sldId id="351" r:id="rId29"/>
    <p:sldId id="352" r:id="rId30"/>
    <p:sldId id="353" r:id="rId31"/>
    <p:sldId id="355" r:id="rId32"/>
    <p:sldId id="356" r:id="rId33"/>
    <p:sldId id="357" r:id="rId34"/>
    <p:sldId id="358" r:id="rId35"/>
    <p:sldId id="359" r:id="rId36"/>
    <p:sldId id="360" r:id="rId37"/>
    <p:sldId id="361" r:id="rId38"/>
    <p:sldId id="362" r:id="rId39"/>
    <p:sldId id="363" r:id="rId40"/>
    <p:sldId id="364" r:id="rId41"/>
    <p:sldId id="365" r:id="rId42"/>
    <p:sldId id="366" r:id="rId43"/>
    <p:sldId id="367" r:id="rId44"/>
    <p:sldId id="368" r:id="rId45"/>
    <p:sldId id="369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BD8B7E1-2087-4C39-B7FF-C0ACF50AC261}">
          <p14:sldIdLst>
            <p14:sldId id="256"/>
            <p14:sldId id="327"/>
          </p14:sldIdLst>
        </p14:section>
        <p14:section name="Untitled Section" id="{119A9D99-ACA0-4820-88F2-073D1B6F0EF0}">
          <p14:sldIdLst>
            <p14:sldId id="333"/>
            <p14:sldId id="334"/>
            <p14:sldId id="317"/>
            <p14:sldId id="318"/>
            <p14:sldId id="319"/>
            <p14:sldId id="320"/>
            <p14:sldId id="321"/>
            <p14:sldId id="322"/>
            <p14:sldId id="323"/>
            <p14:sldId id="335"/>
            <p14:sldId id="336"/>
            <p14:sldId id="337"/>
            <p14:sldId id="338"/>
            <p14:sldId id="339"/>
            <p14:sldId id="340"/>
            <p14:sldId id="341"/>
            <p14:sldId id="342"/>
            <p14:sldId id="343"/>
            <p14:sldId id="344"/>
            <p14:sldId id="345"/>
            <p14:sldId id="354"/>
            <p14:sldId id="346"/>
            <p14:sldId id="347"/>
            <p14:sldId id="348"/>
            <p14:sldId id="349"/>
            <p14:sldId id="351"/>
            <p14:sldId id="352"/>
            <p14:sldId id="353"/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12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26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9A101A-B4B6-43C1-9181-EBBE14524209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DF7BF2-EC6B-4711-9E29-DDDC728FF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053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otating by X, Y, Z gives a matrix with a lot of </a:t>
            </a:r>
            <a:r>
              <a:rPr lang="en-US" dirty="0" err="1" smtClean="0"/>
              <a:t>dependanci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DF7BF2-EC6B-4711-9E29-DDDC728FF39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7540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otating by X, Y, Z gives a matrix with a lot of </a:t>
            </a:r>
            <a:r>
              <a:rPr lang="en-US" smtClean="0"/>
              <a:t>dependanci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DF7BF2-EC6B-4711-9E29-DDDC728FF39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7540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RoboDK</a:t>
            </a:r>
            <a:r>
              <a:rPr lang="en-US" baseline="0" dirty="0" smtClean="0"/>
              <a:t> reference frame file he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DF7BF2-EC6B-4711-9E29-DDDC728FF39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3040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34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3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3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anchor="t"/>
          <a:lstStyle/>
          <a:p>
            <a:r>
              <a:rPr lang="en-US" sz="6000" dirty="0" smtClean="0"/>
              <a:t> </a:t>
            </a:r>
            <a:r>
              <a:rPr lang="en-US" sz="6000" b="1" dirty="0"/>
              <a:t>Kinematics and Dynamics of Robots </a:t>
            </a:r>
            <a:endParaRPr 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ring Semester 2021</a:t>
            </a:r>
          </a:p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cturer: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av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Golan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68971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PY </a:t>
            </a:r>
            <a:r>
              <a:rPr lang="en-US" dirty="0"/>
              <a:t>Euler Ang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686800" cy="45259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>
                    <a:solidFill>
                      <a:schemeClr val="tx1"/>
                    </a:solidFill>
                  </a:rPr>
                  <a:t>1. Rotate the reference frame by </a:t>
                </a:r>
                <a:r>
                  <a:rPr lang="en-US" i="1" dirty="0" smtClean="0">
                    <a:solidFill>
                      <a:schemeClr val="tx1"/>
                    </a:solidFill>
                    <a:sym typeface="Symbol"/>
                  </a:rPr>
                  <a:t></a:t>
                </a:r>
                <a:r>
                  <a:rPr lang="en-US" dirty="0" smtClean="0">
                    <a:solidFill>
                      <a:schemeClr val="tx1"/>
                    </a:solidFill>
                    <a:sym typeface="Symbol"/>
                  </a:rPr>
                  <a:t>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about axis x (yaw)</a:t>
                </a:r>
              </a:p>
              <a:p>
                <a:pPr marL="0" indent="0">
                  <a:buNone/>
                </a:pPr>
                <a:endParaRPr lang="en-US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chemeClr val="tx1"/>
                    </a:solidFill>
                  </a:rPr>
                  <a:t>2. Rotate the reference frame by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about axis y (pitch)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chemeClr val="tx1"/>
                    </a:solidFill>
                  </a:rPr>
                  <a:t>3. </a:t>
                </a:r>
                <a:r>
                  <a:rPr lang="en-US" dirty="0">
                    <a:solidFill>
                      <a:schemeClr val="tx1"/>
                    </a:solidFill>
                  </a:rPr>
                  <a:t>Rotate the reference frame by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𝜑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about </a:t>
                </a:r>
                <a:r>
                  <a:rPr lang="en-US" dirty="0">
                    <a:solidFill>
                      <a:schemeClr val="tx1"/>
                    </a:solidFill>
                  </a:rPr>
                  <a:t>axis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z (roll)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686800" cy="4525963"/>
              </a:xfrm>
              <a:blipFill rotWithShape="1">
                <a:blip r:embed="rId3"/>
                <a:stretch>
                  <a:fillRect l="-105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267842"/>
              </p:ext>
            </p:extLst>
          </p:nvPr>
        </p:nvGraphicFramePr>
        <p:xfrm>
          <a:off x="3808413" y="2286000"/>
          <a:ext cx="12017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" name="Equation" r:id="rId4" imgW="444240" imgH="253800" progId="Equation.DSMT4">
                  <p:embed/>
                </p:oleObj>
              </mc:Choice>
              <mc:Fallback>
                <p:oleObj name="Equation" r:id="rId4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8413" y="2286000"/>
                        <a:ext cx="120173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06276"/>
              </p:ext>
            </p:extLst>
          </p:nvPr>
        </p:nvGraphicFramePr>
        <p:xfrm>
          <a:off x="3905250" y="4038600"/>
          <a:ext cx="11636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" name="Equation" r:id="rId6" imgW="431640" imgH="253800" progId="Equation.DSMT4">
                  <p:embed/>
                </p:oleObj>
              </mc:Choice>
              <mc:Fallback>
                <p:oleObj name="Equation" r:id="rId6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038600"/>
                        <a:ext cx="11636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6762"/>
              </p:ext>
            </p:extLst>
          </p:nvPr>
        </p:nvGraphicFramePr>
        <p:xfrm>
          <a:off x="3962400" y="5715000"/>
          <a:ext cx="1165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" name="Equation" r:id="rId8" imgW="431640" imgH="253800" progId="Equation.DSMT4">
                  <p:embed/>
                </p:oleObj>
              </mc:Choice>
              <mc:Fallback>
                <p:oleObj name="Equation" r:id="rId8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715000"/>
                        <a:ext cx="11652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4713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 Dem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923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69" y="1134707"/>
            <a:ext cx="8001000" cy="5624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Forward Kinemat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090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69" y="1134707"/>
            <a:ext cx="8001000" cy="5624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Forward Kinematics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9080" y="5584027"/>
            <a:ext cx="1211614" cy="6715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819400" y="5584027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529080" y="5120639"/>
            <a:ext cx="299720" cy="54577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752862" y="5012249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83911" y="4160766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=Z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966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69" y="1134707"/>
            <a:ext cx="8001000" cy="5624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Forward Kinematics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9080" y="5584027"/>
            <a:ext cx="1211614" cy="6715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819400" y="5584027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529080" y="5120639"/>
            <a:ext cx="299720" cy="54577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752862" y="5012249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83911" y="4160766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=Z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529080" y="2927249"/>
            <a:ext cx="299720" cy="54577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1510792" y="3352800"/>
            <a:ext cx="1003808" cy="12022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09600" y="2646649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Z</a:t>
            </a:r>
            <a:r>
              <a:rPr lang="en-US" baseline="-25000" dirty="0" smtClean="0">
                <a:solidFill>
                  <a:schemeClr val="tx2"/>
                </a:solidFill>
              </a:rPr>
              <a:t>0.75</a:t>
            </a:r>
            <a:r>
              <a:rPr lang="en-US" dirty="0" smtClean="0">
                <a:solidFill>
                  <a:schemeClr val="tx2"/>
                </a:solidFill>
              </a:rPr>
              <a:t>=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674990" y="2557917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0.7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104742" y="3353907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0.7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0" y="3092458"/>
            <a:ext cx="3810000" cy="37655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5486400" y="2742583"/>
            <a:ext cx="3657600" cy="32107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82702"/>
              </p:ext>
            </p:extLst>
          </p:nvPr>
        </p:nvGraphicFramePr>
        <p:xfrm>
          <a:off x="6096000" y="3309580"/>
          <a:ext cx="220345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Equation" r:id="rId4" imgW="1422360" imgH="914400" progId="Equation.DSMT4">
                  <p:embed/>
                </p:oleObj>
              </mc:Choice>
              <mc:Fallback>
                <p:oleObj name="Equation" r:id="rId4" imgW="142236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309580"/>
                        <a:ext cx="220345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23938"/>
              </p:ext>
            </p:extLst>
          </p:nvPr>
        </p:nvGraphicFramePr>
        <p:xfrm>
          <a:off x="6183313" y="5011738"/>
          <a:ext cx="210502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7" name="Equation" r:id="rId6" imgW="1358640" imgH="914400" progId="Equation.DSMT4">
                  <p:embed/>
                </p:oleObj>
              </mc:Choice>
              <mc:Fallback>
                <p:oleObj name="Equation" r:id="rId6" imgW="135864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5011738"/>
                        <a:ext cx="2105025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259605"/>
              </p:ext>
            </p:extLst>
          </p:nvPr>
        </p:nvGraphicFramePr>
        <p:xfrm>
          <a:off x="4116066" y="5444206"/>
          <a:ext cx="1324614" cy="413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8" name="Equation" r:id="rId8" imgW="812520" imgH="253800" progId="Equation.DSMT4">
                  <p:embed/>
                </p:oleObj>
              </mc:Choice>
              <mc:Fallback>
                <p:oleObj name="Equation" r:id="rId8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6066" y="5444206"/>
                        <a:ext cx="1324614" cy="413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795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69" y="1134707"/>
            <a:ext cx="8001000" cy="5624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Forward Kinematics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9080" y="5584027"/>
            <a:ext cx="1211614" cy="6715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819400" y="5584027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529080" y="5120639"/>
            <a:ext cx="299720" cy="54577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752862" y="5012249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83911" y="4160766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=Z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529080" y="2927249"/>
            <a:ext cx="299720" cy="54577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1510792" y="3352800"/>
            <a:ext cx="1003808" cy="12022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09600" y="2646649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Z</a:t>
            </a:r>
            <a:r>
              <a:rPr lang="en-US" baseline="-25000" dirty="0" smtClean="0">
                <a:solidFill>
                  <a:schemeClr val="tx2"/>
                </a:solidFill>
              </a:rPr>
              <a:t>0.75</a:t>
            </a:r>
            <a:r>
              <a:rPr lang="en-US" dirty="0" smtClean="0">
                <a:solidFill>
                  <a:schemeClr val="tx2"/>
                </a:solidFill>
              </a:rPr>
              <a:t>=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674990" y="2557917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0.7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104742" y="3353907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0.7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0" y="3092458"/>
            <a:ext cx="3810000" cy="37655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5410200" y="2742583"/>
            <a:ext cx="3733800" cy="32107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251819"/>
              </p:ext>
            </p:extLst>
          </p:nvPr>
        </p:nvGraphicFramePr>
        <p:xfrm>
          <a:off x="3680656" y="4876002"/>
          <a:ext cx="51943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4" imgW="3352680" imgH="914400" progId="Equation.DSMT4">
                  <p:embed/>
                </p:oleObj>
              </mc:Choice>
              <mc:Fallback>
                <p:oleObj name="Equation" r:id="rId4" imgW="33526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656" y="4876002"/>
                        <a:ext cx="519430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00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69" y="1134707"/>
            <a:ext cx="8001000" cy="5624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Forward Kinematics</a:t>
            </a:r>
            <a:endParaRPr lang="en-US" dirty="0"/>
          </a:p>
        </p:txBody>
      </p:sp>
      <p:cxnSp>
        <p:nvCxnSpPr>
          <p:cNvPr id="57" name="Straight Arrow Connector 56"/>
          <p:cNvCxnSpPr/>
          <p:nvPr/>
        </p:nvCxnSpPr>
        <p:spPr>
          <a:xfrm flipV="1">
            <a:off x="3077761" y="3503507"/>
            <a:ext cx="0" cy="30310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3077761" y="3648273"/>
            <a:ext cx="950649" cy="13429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2084849" y="2723126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1.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862653" y="3648273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1.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703516" y="3964924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=Z</a:t>
            </a:r>
            <a:r>
              <a:rPr lang="en-US" baseline="-25000" dirty="0" smtClean="0">
                <a:solidFill>
                  <a:schemeClr val="tx2"/>
                </a:solidFill>
              </a:rPr>
              <a:t>1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7" name="Straight Connector 6"/>
          <p:cNvCxnSpPr>
            <a:stCxn id="61" idx="2"/>
          </p:cNvCxnSpPr>
          <p:nvPr/>
        </p:nvCxnSpPr>
        <p:spPr>
          <a:xfrm>
            <a:off x="2403628" y="3092458"/>
            <a:ext cx="674133" cy="41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529080" y="5584027"/>
            <a:ext cx="1211614" cy="6715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819400" y="5584027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529080" y="5120639"/>
            <a:ext cx="299720" cy="54577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752862" y="5012249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83911" y="4160766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=Z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529080" y="2927249"/>
            <a:ext cx="299720" cy="54577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1510792" y="3352800"/>
            <a:ext cx="1003808" cy="12022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09600" y="2646649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Z</a:t>
            </a:r>
            <a:r>
              <a:rPr lang="en-US" baseline="-25000" dirty="0" smtClean="0">
                <a:solidFill>
                  <a:schemeClr val="tx2"/>
                </a:solidFill>
              </a:rPr>
              <a:t>0.75</a:t>
            </a:r>
            <a:r>
              <a:rPr lang="en-US" dirty="0" smtClean="0">
                <a:solidFill>
                  <a:schemeClr val="tx2"/>
                </a:solidFill>
              </a:rPr>
              <a:t>=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674990" y="2557917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0.7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104742" y="3353907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0.7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0" y="3092458"/>
            <a:ext cx="3810000" cy="37655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5410200" y="2723126"/>
            <a:ext cx="3733800" cy="32302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184782"/>
              </p:ext>
            </p:extLst>
          </p:nvPr>
        </p:nvGraphicFramePr>
        <p:xfrm>
          <a:off x="6172200" y="4352643"/>
          <a:ext cx="204628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Equation" r:id="rId4" imgW="1320480" imgH="914400" progId="Equation.DSMT4">
                  <p:embed/>
                </p:oleObj>
              </mc:Choice>
              <mc:Fallback>
                <p:oleObj name="Equation" r:id="rId4" imgW="1320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352643"/>
                        <a:ext cx="2046288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885366"/>
              </p:ext>
            </p:extLst>
          </p:nvPr>
        </p:nvGraphicFramePr>
        <p:xfrm>
          <a:off x="4505325" y="4989513"/>
          <a:ext cx="1282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6" imgW="787320" imgH="253800" progId="Equation.DSMT4">
                  <p:embed/>
                </p:oleObj>
              </mc:Choice>
              <mc:Fallback>
                <p:oleObj name="Equation" r:id="rId6" imgW="7873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4989513"/>
                        <a:ext cx="1282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3680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69" y="1134707"/>
            <a:ext cx="8001000" cy="5624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Forward Kinematics</a:t>
            </a:r>
            <a:endParaRPr lang="en-US" dirty="0"/>
          </a:p>
        </p:txBody>
      </p:sp>
      <p:cxnSp>
        <p:nvCxnSpPr>
          <p:cNvPr id="57" name="Straight Arrow Connector 56"/>
          <p:cNvCxnSpPr/>
          <p:nvPr/>
        </p:nvCxnSpPr>
        <p:spPr>
          <a:xfrm flipV="1">
            <a:off x="3077761" y="3503507"/>
            <a:ext cx="0" cy="30310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3077761" y="3648273"/>
            <a:ext cx="950649" cy="13429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2084849" y="2723126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1.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862653" y="3648273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1.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703516" y="3964924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=Z</a:t>
            </a:r>
            <a:r>
              <a:rPr lang="en-US" baseline="-25000" dirty="0" smtClean="0">
                <a:solidFill>
                  <a:schemeClr val="tx2"/>
                </a:solidFill>
              </a:rPr>
              <a:t>1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7" name="Straight Connector 6"/>
          <p:cNvCxnSpPr>
            <a:stCxn id="61" idx="2"/>
          </p:cNvCxnSpPr>
          <p:nvPr/>
        </p:nvCxnSpPr>
        <p:spPr>
          <a:xfrm>
            <a:off x="2403628" y="3092458"/>
            <a:ext cx="674133" cy="41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529080" y="5584027"/>
            <a:ext cx="1211614" cy="6715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819400" y="5584027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529080" y="5120639"/>
            <a:ext cx="299720" cy="54577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752862" y="5012249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83911" y="4160766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=Z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529080" y="2927249"/>
            <a:ext cx="299720" cy="54577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1510792" y="3352800"/>
            <a:ext cx="1003808" cy="12022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09600" y="2646649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Z</a:t>
            </a:r>
            <a:r>
              <a:rPr lang="en-US" baseline="-25000" dirty="0" smtClean="0">
                <a:solidFill>
                  <a:schemeClr val="tx2"/>
                </a:solidFill>
              </a:rPr>
              <a:t>0.75</a:t>
            </a:r>
            <a:r>
              <a:rPr lang="en-US" dirty="0" smtClean="0">
                <a:solidFill>
                  <a:schemeClr val="tx2"/>
                </a:solidFill>
              </a:rPr>
              <a:t>=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674990" y="2557917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0.7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104742" y="3353907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0.7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0" y="3092458"/>
            <a:ext cx="3810000" cy="37655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5486400" y="2723126"/>
            <a:ext cx="3657600" cy="32302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391078"/>
              </p:ext>
            </p:extLst>
          </p:nvPr>
        </p:nvGraphicFramePr>
        <p:xfrm>
          <a:off x="5943600" y="3648273"/>
          <a:ext cx="23018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8" name="Equation" r:id="rId4" imgW="1485720" imgH="914400" progId="Equation.DSMT4">
                  <p:embed/>
                </p:oleObj>
              </mc:Choice>
              <mc:Fallback>
                <p:oleObj name="Equation" r:id="rId4" imgW="1485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648273"/>
                        <a:ext cx="2301875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V="1">
            <a:off x="3059430" y="3023601"/>
            <a:ext cx="381000" cy="76658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2752124" y="3361527"/>
            <a:ext cx="307306" cy="428662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553085" y="2907031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x</a:t>
            </a:r>
            <a:r>
              <a:rPr lang="en-US" baseline="-25000" dirty="0" smtClean="0">
                <a:solidFill>
                  <a:srgbClr val="C00000"/>
                </a:solidFill>
              </a:rPr>
              <a:t>1.75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268220" y="4016844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y</a:t>
            </a:r>
            <a:r>
              <a:rPr lang="en-US" baseline="-25000" dirty="0" smtClean="0">
                <a:solidFill>
                  <a:srgbClr val="C00000"/>
                </a:solidFill>
              </a:rPr>
              <a:t>1.75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 flipV="1">
            <a:off x="2590800" y="3473027"/>
            <a:ext cx="228600" cy="67656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18090"/>
              </p:ext>
            </p:extLst>
          </p:nvPr>
        </p:nvGraphicFramePr>
        <p:xfrm>
          <a:off x="6134100" y="5197475"/>
          <a:ext cx="2125663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name="Equation" r:id="rId6" imgW="1371600" imgH="914400" progId="Equation.DSMT4">
                  <p:embed/>
                </p:oleObj>
              </mc:Choice>
              <mc:Fallback>
                <p:oleObj name="Equation" r:id="rId6" imgW="13716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197475"/>
                        <a:ext cx="2125663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847356"/>
              </p:ext>
            </p:extLst>
          </p:nvPr>
        </p:nvGraphicFramePr>
        <p:xfrm>
          <a:off x="4335226" y="5666417"/>
          <a:ext cx="13033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name="Equation" r:id="rId8" imgW="799920" imgH="253800" progId="Equation.DSMT4">
                  <p:embed/>
                </p:oleObj>
              </mc:Choice>
              <mc:Fallback>
                <p:oleObj name="Equation" r:id="rId8" imgW="7999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226" y="5666417"/>
                        <a:ext cx="130333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8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69" y="1134707"/>
            <a:ext cx="8001000" cy="5624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Forward Kinematics</a:t>
            </a:r>
            <a:endParaRPr lang="en-US" dirty="0"/>
          </a:p>
        </p:txBody>
      </p:sp>
      <p:cxnSp>
        <p:nvCxnSpPr>
          <p:cNvPr id="57" name="Straight Arrow Connector 56"/>
          <p:cNvCxnSpPr/>
          <p:nvPr/>
        </p:nvCxnSpPr>
        <p:spPr>
          <a:xfrm flipV="1">
            <a:off x="3077761" y="3503507"/>
            <a:ext cx="0" cy="30310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3077761" y="3648273"/>
            <a:ext cx="950649" cy="13429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2084849" y="2723126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1.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862653" y="3648273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1.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703516" y="3964924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=Z</a:t>
            </a:r>
            <a:r>
              <a:rPr lang="en-US" baseline="-25000" dirty="0" smtClean="0">
                <a:solidFill>
                  <a:schemeClr val="tx2"/>
                </a:solidFill>
              </a:rPr>
              <a:t>1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7" name="Straight Connector 6"/>
          <p:cNvCxnSpPr>
            <a:stCxn id="61" idx="2"/>
          </p:cNvCxnSpPr>
          <p:nvPr/>
        </p:nvCxnSpPr>
        <p:spPr>
          <a:xfrm>
            <a:off x="2403628" y="3092458"/>
            <a:ext cx="674133" cy="41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 flipV="1">
            <a:off x="4724400" y="2133600"/>
            <a:ext cx="286512" cy="52561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4419600" y="1770364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2.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410200" y="2725650"/>
            <a:ext cx="8197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=Z</a:t>
            </a:r>
            <a:r>
              <a:rPr lang="en-US" baseline="-25000" dirty="0" smtClean="0">
                <a:solidFill>
                  <a:schemeClr val="tx2"/>
                </a:solidFill>
              </a:rPr>
              <a:t>2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72" name="Straight Arrow Connector 71"/>
          <p:cNvCxnSpPr/>
          <p:nvPr/>
        </p:nvCxnSpPr>
        <p:spPr>
          <a:xfrm flipV="1">
            <a:off x="5010912" y="1981200"/>
            <a:ext cx="323088" cy="678013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060205" y="1499616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2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9080" y="5584027"/>
            <a:ext cx="1211614" cy="6715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819400" y="5584027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529080" y="5120639"/>
            <a:ext cx="299720" cy="54577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752862" y="5012249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83911" y="4160766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=Z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529080" y="2927249"/>
            <a:ext cx="299720" cy="54577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1510792" y="3352800"/>
            <a:ext cx="1003808" cy="12022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09600" y="2646649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Z</a:t>
            </a:r>
            <a:r>
              <a:rPr lang="en-US" baseline="-25000" dirty="0" smtClean="0">
                <a:solidFill>
                  <a:schemeClr val="tx2"/>
                </a:solidFill>
              </a:rPr>
              <a:t>0.75</a:t>
            </a:r>
            <a:r>
              <a:rPr lang="en-US" dirty="0" smtClean="0">
                <a:solidFill>
                  <a:schemeClr val="tx2"/>
                </a:solidFill>
              </a:rPr>
              <a:t>=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674990" y="2557917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0.7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104742" y="3353907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0.7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0" y="3092458"/>
            <a:ext cx="3810000" cy="37655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172200" y="2625350"/>
            <a:ext cx="2971800" cy="33280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815437"/>
              </p:ext>
            </p:extLst>
          </p:nvPr>
        </p:nvGraphicFramePr>
        <p:xfrm>
          <a:off x="4959985" y="5196915"/>
          <a:ext cx="23018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2" name="Equation" r:id="rId4" imgW="1485720" imgH="914400" progId="Equation.DSMT4">
                  <p:embed/>
                </p:oleObj>
              </mc:Choice>
              <mc:Fallback>
                <p:oleObj name="Equation" r:id="rId4" imgW="1485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985" y="5196915"/>
                        <a:ext cx="2301875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V="1">
            <a:off x="3059430" y="3023601"/>
            <a:ext cx="381000" cy="76658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2752124" y="3361527"/>
            <a:ext cx="307306" cy="428662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553085" y="2907031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x</a:t>
            </a:r>
            <a:r>
              <a:rPr lang="en-US" baseline="-25000" dirty="0" smtClean="0">
                <a:solidFill>
                  <a:srgbClr val="C00000"/>
                </a:solidFill>
              </a:rPr>
              <a:t>1.75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268220" y="4016844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y</a:t>
            </a:r>
            <a:r>
              <a:rPr lang="en-US" baseline="-25000" dirty="0" smtClean="0">
                <a:solidFill>
                  <a:srgbClr val="C00000"/>
                </a:solidFill>
              </a:rPr>
              <a:t>1.75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 flipV="1">
            <a:off x="2590800" y="3473027"/>
            <a:ext cx="228600" cy="67656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303709"/>
              </p:ext>
            </p:extLst>
          </p:nvPr>
        </p:nvGraphicFramePr>
        <p:xfrm>
          <a:off x="6115050" y="3581400"/>
          <a:ext cx="206533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name="Equation" r:id="rId6" imgW="1333440" imgH="914400" progId="Equation.DSMT4">
                  <p:embed/>
                </p:oleObj>
              </mc:Choice>
              <mc:Fallback>
                <p:oleObj name="Equation" r:id="rId6" imgW="13334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581400"/>
                        <a:ext cx="2065338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357658"/>
              </p:ext>
            </p:extLst>
          </p:nvPr>
        </p:nvGraphicFramePr>
        <p:xfrm>
          <a:off x="4520068" y="4258874"/>
          <a:ext cx="13446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068" y="4258874"/>
                        <a:ext cx="13446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flipV="1">
            <a:off x="5008372" y="2133600"/>
            <a:ext cx="630428" cy="52680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 flipV="1">
            <a:off x="4953000" y="2057400"/>
            <a:ext cx="55372" cy="609096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738378" y="1693886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y</a:t>
            </a:r>
            <a:r>
              <a:rPr lang="en-US" baseline="-25000" dirty="0" smtClean="0">
                <a:solidFill>
                  <a:srgbClr val="C00000"/>
                </a:solidFill>
              </a:rPr>
              <a:t>2.75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501279" y="2139696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x</a:t>
            </a:r>
            <a:r>
              <a:rPr lang="en-US" baseline="-25000" dirty="0" smtClean="0">
                <a:solidFill>
                  <a:srgbClr val="C00000"/>
                </a:solidFill>
              </a:rPr>
              <a:t>2.75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168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69" y="1134707"/>
            <a:ext cx="8001000" cy="5624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Forward Kinematics</a:t>
            </a:r>
            <a:endParaRPr lang="en-US" dirty="0"/>
          </a:p>
        </p:txBody>
      </p:sp>
      <p:cxnSp>
        <p:nvCxnSpPr>
          <p:cNvPr id="57" name="Straight Arrow Connector 56"/>
          <p:cNvCxnSpPr/>
          <p:nvPr/>
        </p:nvCxnSpPr>
        <p:spPr>
          <a:xfrm flipV="1">
            <a:off x="3077761" y="3503507"/>
            <a:ext cx="0" cy="30310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3077761" y="3648273"/>
            <a:ext cx="950649" cy="13429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2084849" y="2723126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1.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862653" y="3648273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1.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703516" y="3964924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=Z</a:t>
            </a:r>
            <a:r>
              <a:rPr lang="en-US" baseline="-25000" dirty="0" smtClean="0">
                <a:solidFill>
                  <a:schemeClr val="tx2"/>
                </a:solidFill>
              </a:rPr>
              <a:t>1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7" name="Straight Connector 6"/>
          <p:cNvCxnSpPr>
            <a:stCxn id="61" idx="2"/>
          </p:cNvCxnSpPr>
          <p:nvPr/>
        </p:nvCxnSpPr>
        <p:spPr>
          <a:xfrm>
            <a:off x="2403628" y="3092458"/>
            <a:ext cx="674133" cy="41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 flipV="1">
            <a:off x="4724400" y="2133600"/>
            <a:ext cx="286512" cy="52561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4419600" y="1770364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2.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410200" y="2725650"/>
            <a:ext cx="8197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=Z</a:t>
            </a:r>
            <a:r>
              <a:rPr lang="en-US" baseline="-25000" dirty="0" smtClean="0">
                <a:solidFill>
                  <a:schemeClr val="tx2"/>
                </a:solidFill>
              </a:rPr>
              <a:t>2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72" name="Straight Arrow Connector 71"/>
          <p:cNvCxnSpPr/>
          <p:nvPr/>
        </p:nvCxnSpPr>
        <p:spPr>
          <a:xfrm flipV="1">
            <a:off x="5010912" y="1981200"/>
            <a:ext cx="323088" cy="678013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060205" y="1499616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2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9080" y="5584027"/>
            <a:ext cx="1211614" cy="6715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819400" y="5584027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529080" y="5120639"/>
            <a:ext cx="299720" cy="54577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752862" y="5012249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83911" y="4160766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=Z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529080" y="2927249"/>
            <a:ext cx="299720" cy="54577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1510792" y="3352800"/>
            <a:ext cx="1003808" cy="12022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09600" y="2646649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Z</a:t>
            </a:r>
            <a:r>
              <a:rPr lang="en-US" baseline="-25000" dirty="0" smtClean="0">
                <a:solidFill>
                  <a:schemeClr val="tx2"/>
                </a:solidFill>
              </a:rPr>
              <a:t>0.75</a:t>
            </a:r>
            <a:r>
              <a:rPr lang="en-US" dirty="0" smtClean="0">
                <a:solidFill>
                  <a:schemeClr val="tx2"/>
                </a:solidFill>
              </a:rPr>
              <a:t>=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674990" y="2557917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0.7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104742" y="3353907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0.7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0" y="3092458"/>
            <a:ext cx="3810000" cy="37655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172200" y="2625350"/>
            <a:ext cx="2971800" cy="33280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3059430" y="3023601"/>
            <a:ext cx="381000" cy="76658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2752124" y="3361527"/>
            <a:ext cx="307306" cy="428662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553085" y="2907031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x</a:t>
            </a:r>
            <a:r>
              <a:rPr lang="en-US" baseline="-25000" dirty="0" smtClean="0">
                <a:solidFill>
                  <a:srgbClr val="C00000"/>
                </a:solidFill>
              </a:rPr>
              <a:t>1.75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268220" y="4016844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y</a:t>
            </a:r>
            <a:r>
              <a:rPr lang="en-US" baseline="-25000" dirty="0" smtClean="0">
                <a:solidFill>
                  <a:srgbClr val="C00000"/>
                </a:solidFill>
              </a:rPr>
              <a:t>1.75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 flipV="1">
            <a:off x="2590800" y="3473027"/>
            <a:ext cx="228600" cy="67656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122757"/>
              </p:ext>
            </p:extLst>
          </p:nvPr>
        </p:nvGraphicFramePr>
        <p:xfrm>
          <a:off x="6286500" y="4413250"/>
          <a:ext cx="214312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4" name="Equation" r:id="rId4" imgW="1384200" imgH="914400" progId="Equation.DSMT4">
                  <p:embed/>
                </p:oleObj>
              </mc:Choice>
              <mc:Fallback>
                <p:oleObj name="Equation" r:id="rId4" imgW="1384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4413250"/>
                        <a:ext cx="2143125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316324"/>
              </p:ext>
            </p:extLst>
          </p:nvPr>
        </p:nvGraphicFramePr>
        <p:xfrm>
          <a:off x="4429125" y="5186363"/>
          <a:ext cx="13239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5" name="Equation" r:id="rId6" imgW="812520" imgH="253800" progId="Equation.DSMT4">
                  <p:embed/>
                </p:oleObj>
              </mc:Choice>
              <mc:Fallback>
                <p:oleObj name="Equation" r:id="rId6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5186363"/>
                        <a:ext cx="13239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flipV="1">
            <a:off x="5008372" y="2133600"/>
            <a:ext cx="630428" cy="52680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 flipV="1">
            <a:off x="4953000" y="2057400"/>
            <a:ext cx="55372" cy="609096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738378" y="1693886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y</a:t>
            </a:r>
            <a:r>
              <a:rPr lang="en-US" baseline="-25000" dirty="0" smtClean="0">
                <a:solidFill>
                  <a:srgbClr val="C00000"/>
                </a:solidFill>
              </a:rPr>
              <a:t>2.75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501279" y="2139696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x</a:t>
            </a:r>
            <a:r>
              <a:rPr lang="en-US" baseline="-25000" dirty="0" smtClean="0">
                <a:solidFill>
                  <a:srgbClr val="C00000"/>
                </a:solidFill>
              </a:rPr>
              <a:t>2.75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793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Class Problem #3</a:t>
            </a:r>
            <a:endParaRPr lang="en-US" dirty="0"/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4131586" y="3454624"/>
            <a:ext cx="2394477" cy="244962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 rot="997704">
            <a:off x="7541836" y="2270963"/>
            <a:ext cx="46592" cy="465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702316" y="2266230"/>
            <a:ext cx="232959" cy="225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8" name="Arc 17"/>
          <p:cNvSpPr/>
          <p:nvPr/>
        </p:nvSpPr>
        <p:spPr>
          <a:xfrm rot="2073044">
            <a:off x="6372392" y="3082649"/>
            <a:ext cx="559103" cy="559103"/>
          </a:xfrm>
          <a:prstGeom prst="arc">
            <a:avLst>
              <a:gd name="adj1" fmla="val 16555789"/>
              <a:gd name="adj2" fmla="val 200301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1982731" y="4324233"/>
            <a:ext cx="0" cy="105233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982731" y="5376565"/>
            <a:ext cx="1169257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748879" y="3683482"/>
            <a:ext cx="818480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0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203152" y="5030487"/>
            <a:ext cx="1052332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/>
              <a:t>0</a:t>
            </a:r>
            <a:endParaRPr lang="en-US" dirty="0"/>
          </a:p>
        </p:txBody>
      </p:sp>
      <p:sp>
        <p:nvSpPr>
          <p:cNvPr id="26" name="Arc 25"/>
          <p:cNvSpPr/>
          <p:nvPr/>
        </p:nvSpPr>
        <p:spPr>
          <a:xfrm rot="2127715">
            <a:off x="4000471" y="3297552"/>
            <a:ext cx="559103" cy="559103"/>
          </a:xfrm>
          <a:prstGeom prst="arc">
            <a:avLst>
              <a:gd name="adj1" fmla="val 17341762"/>
              <a:gd name="adj2" fmla="val 202699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982731" y="3688780"/>
            <a:ext cx="2153407" cy="1687785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6519539" y="2541092"/>
            <a:ext cx="829811" cy="912383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7330381" y="2522236"/>
            <a:ext cx="252758" cy="29834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7565132" y="2323248"/>
            <a:ext cx="114252" cy="198988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 rot="5018950" flipH="1">
            <a:off x="7244312" y="2263404"/>
            <a:ext cx="365773" cy="228822"/>
            <a:chOff x="6770699" y="2087327"/>
            <a:chExt cx="371092" cy="243305"/>
          </a:xfrm>
        </p:grpSpPr>
        <p:cxnSp>
          <p:nvCxnSpPr>
            <p:cNvPr id="35" name="Straight Connector 34"/>
            <p:cNvCxnSpPr/>
            <p:nvPr/>
          </p:nvCxnSpPr>
          <p:spPr>
            <a:xfrm flipV="1">
              <a:off x="6770699" y="2298910"/>
              <a:ext cx="268756" cy="31722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7020308" y="2087327"/>
              <a:ext cx="121483" cy="211583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Oval 37"/>
          <p:cNvSpPr/>
          <p:nvPr/>
        </p:nvSpPr>
        <p:spPr>
          <a:xfrm>
            <a:off x="6447327" y="3362201"/>
            <a:ext cx="157471" cy="1574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052850" y="3620094"/>
            <a:ext cx="157471" cy="1574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1932109" y="5292017"/>
            <a:ext cx="157471" cy="1574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727961" y="5476600"/>
            <a:ext cx="3015351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727961" y="5483766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942953" y="5476600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1157946" y="5476600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1353828" y="5494156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1568820" y="548698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1783813" y="548698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1982731" y="548698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2197723" y="5479823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2412716" y="5479823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2608598" y="549737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2823590" y="5490212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3038582" y="5490212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3236206" y="549737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3451199" y="549737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Arc 62"/>
          <p:cNvSpPr/>
          <p:nvPr/>
        </p:nvSpPr>
        <p:spPr>
          <a:xfrm rot="2073044">
            <a:off x="1893051" y="5044032"/>
            <a:ext cx="559103" cy="559103"/>
          </a:xfrm>
          <a:prstGeom prst="arc">
            <a:avLst>
              <a:gd name="adj1" fmla="val 16555789"/>
              <a:gd name="adj2" fmla="val 200301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2685346" y="4010104"/>
            <a:ext cx="752992" cy="474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5190044" y="3106657"/>
            <a:ext cx="669897" cy="474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6964070" y="2877141"/>
            <a:ext cx="854726" cy="474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3</a:t>
            </a:r>
            <a:endParaRPr lang="en-US" dirty="0"/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4131586" y="2870334"/>
            <a:ext cx="1032481" cy="82925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V="1">
            <a:off x="6510528" y="3284959"/>
            <a:ext cx="1424747" cy="15957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2486208" y="4921612"/>
            <a:ext cx="546562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 smtClean="0">
                <a:sym typeface="Symbol"/>
              </a:rPr>
              <a:t>1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4595023" y="3150605"/>
            <a:ext cx="546562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>
                <a:sym typeface="Symbol"/>
              </a:rPr>
              <a:t>2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6745241" y="3367158"/>
            <a:ext cx="546562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 smtClean="0">
                <a:sym typeface="Symbol"/>
              </a:rPr>
              <a:t>3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5559851" y="4978335"/>
            <a:ext cx="13745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P=?</a:t>
            </a:r>
            <a:endParaRPr lang="en-US" sz="4000" dirty="0"/>
          </a:p>
        </p:txBody>
      </p:sp>
      <p:sp>
        <p:nvSpPr>
          <p:cNvPr id="79" name="TextBox 78"/>
          <p:cNvSpPr txBox="1"/>
          <p:nvPr/>
        </p:nvSpPr>
        <p:spPr>
          <a:xfrm>
            <a:off x="4695207" y="4130300"/>
            <a:ext cx="40677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Symbol"/>
              </a:rPr>
              <a:t></a:t>
            </a:r>
            <a:r>
              <a:rPr lang="en-US" sz="2800" baseline="-25000" dirty="0" smtClean="0">
                <a:sym typeface="Symbol"/>
              </a:rPr>
              <a:t>1</a:t>
            </a:r>
            <a:r>
              <a:rPr lang="en-US" sz="2800" dirty="0" smtClean="0"/>
              <a:t>=30</a:t>
            </a:r>
            <a:r>
              <a:rPr lang="en-US" sz="2800" baseline="30000" dirty="0" smtClean="0"/>
              <a:t>o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smtClean="0">
                <a:sym typeface="Symbol"/>
              </a:rPr>
              <a:t>  </a:t>
            </a:r>
            <a:r>
              <a:rPr lang="en-US" sz="2800" baseline="-25000" dirty="0" smtClean="0">
                <a:sym typeface="Symbol"/>
              </a:rPr>
              <a:t>2</a:t>
            </a:r>
            <a:r>
              <a:rPr lang="en-US" sz="2800" dirty="0" smtClean="0">
                <a:sym typeface="Symbol"/>
              </a:rPr>
              <a:t>=15</a:t>
            </a:r>
            <a:r>
              <a:rPr lang="en-US" sz="2800" baseline="30000" dirty="0" smtClean="0">
                <a:sym typeface="Symbol"/>
              </a:rPr>
              <a:t>o</a:t>
            </a:r>
            <a:r>
              <a:rPr lang="en-US" sz="2800" dirty="0" smtClean="0">
                <a:sym typeface="Symbol"/>
              </a:rPr>
              <a:t>   </a:t>
            </a:r>
            <a:r>
              <a:rPr lang="en-US" sz="2800" baseline="-25000" dirty="0" smtClean="0">
                <a:sym typeface="Symbol"/>
              </a:rPr>
              <a:t>3</a:t>
            </a:r>
            <a:r>
              <a:rPr lang="en-US" sz="2800" dirty="0" smtClean="0"/>
              <a:t>=35</a:t>
            </a:r>
            <a:r>
              <a:rPr lang="en-US" sz="2800" baseline="30000" dirty="0" smtClean="0"/>
              <a:t>o</a:t>
            </a:r>
            <a:endParaRPr lang="en-US" sz="2800" dirty="0"/>
          </a:p>
        </p:txBody>
      </p:sp>
      <p:sp>
        <p:nvSpPr>
          <p:cNvPr id="56" name="TextBox 55"/>
          <p:cNvSpPr txBox="1"/>
          <p:nvPr/>
        </p:nvSpPr>
        <p:spPr>
          <a:xfrm>
            <a:off x="4647826" y="4588789"/>
            <a:ext cx="42675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ym typeface="Symbol"/>
              </a:rPr>
              <a:t>L</a:t>
            </a:r>
            <a:r>
              <a:rPr lang="en-US" sz="2000" baseline="-25000" dirty="0" smtClean="0">
                <a:sym typeface="Symbol"/>
              </a:rPr>
              <a:t>1</a:t>
            </a:r>
            <a:r>
              <a:rPr lang="en-US" sz="2000" dirty="0" smtClean="0"/>
              <a:t>=400mm</a:t>
            </a:r>
            <a:r>
              <a:rPr lang="en-US" sz="2000" dirty="0" smtClean="0">
                <a:sym typeface="Symbol"/>
              </a:rPr>
              <a:t>   L</a:t>
            </a:r>
            <a:r>
              <a:rPr lang="en-US" sz="2000" baseline="-25000" dirty="0" smtClean="0">
                <a:sym typeface="Symbol"/>
              </a:rPr>
              <a:t>2</a:t>
            </a:r>
            <a:r>
              <a:rPr lang="en-US" sz="2000" dirty="0" smtClean="0">
                <a:sym typeface="Symbol"/>
              </a:rPr>
              <a:t>=300mm   L</a:t>
            </a:r>
            <a:r>
              <a:rPr lang="en-US" sz="2000" baseline="-25000" dirty="0" smtClean="0">
                <a:sym typeface="Symbol"/>
              </a:rPr>
              <a:t>3</a:t>
            </a:r>
            <a:r>
              <a:rPr lang="en-US" sz="2000" dirty="0" smtClean="0"/>
              <a:t>=200mm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23103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69" y="1134707"/>
            <a:ext cx="8001000" cy="5624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Forward Kinematics</a:t>
            </a:r>
            <a:endParaRPr lang="en-US" dirty="0"/>
          </a:p>
        </p:txBody>
      </p:sp>
      <p:cxnSp>
        <p:nvCxnSpPr>
          <p:cNvPr id="57" name="Straight Arrow Connector 56"/>
          <p:cNvCxnSpPr/>
          <p:nvPr/>
        </p:nvCxnSpPr>
        <p:spPr>
          <a:xfrm flipV="1">
            <a:off x="3077761" y="3503507"/>
            <a:ext cx="0" cy="30310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3077761" y="3648273"/>
            <a:ext cx="950649" cy="13429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2084849" y="2723126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1.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862653" y="3648273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1.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703516" y="3964924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=Z</a:t>
            </a:r>
            <a:r>
              <a:rPr lang="en-US" baseline="-25000" dirty="0" smtClean="0">
                <a:solidFill>
                  <a:schemeClr val="tx2"/>
                </a:solidFill>
              </a:rPr>
              <a:t>1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7" name="Straight Connector 6"/>
          <p:cNvCxnSpPr>
            <a:stCxn id="61" idx="2"/>
          </p:cNvCxnSpPr>
          <p:nvPr/>
        </p:nvCxnSpPr>
        <p:spPr>
          <a:xfrm>
            <a:off x="2403628" y="3092458"/>
            <a:ext cx="674133" cy="41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 flipV="1">
            <a:off x="4724400" y="2133600"/>
            <a:ext cx="286512" cy="52561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4419600" y="1770364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2.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410200" y="2725650"/>
            <a:ext cx="8197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=Z</a:t>
            </a:r>
            <a:r>
              <a:rPr lang="en-US" baseline="-25000" dirty="0" smtClean="0">
                <a:solidFill>
                  <a:schemeClr val="tx2"/>
                </a:solidFill>
              </a:rPr>
              <a:t>2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72" name="Straight Arrow Connector 71"/>
          <p:cNvCxnSpPr/>
          <p:nvPr/>
        </p:nvCxnSpPr>
        <p:spPr>
          <a:xfrm flipV="1">
            <a:off x="5010912" y="1981200"/>
            <a:ext cx="323088" cy="678013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060205" y="1499616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2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9080" y="5584027"/>
            <a:ext cx="1211614" cy="6715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819400" y="5584027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529080" y="5120639"/>
            <a:ext cx="299720" cy="54577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752862" y="5012249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83911" y="4160766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=Z</a:t>
            </a:r>
            <a:r>
              <a:rPr lang="en-US" baseline="-25000" dirty="0" smtClean="0">
                <a:solidFill>
                  <a:schemeClr val="tx2"/>
                </a:solidFill>
              </a:rPr>
              <a:t>0.5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529080" y="2927249"/>
            <a:ext cx="299720" cy="54577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1510792" y="3352800"/>
            <a:ext cx="1003808" cy="12022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09600" y="2646649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Z</a:t>
            </a:r>
            <a:r>
              <a:rPr lang="en-US" baseline="-25000" dirty="0" smtClean="0">
                <a:solidFill>
                  <a:schemeClr val="tx2"/>
                </a:solidFill>
              </a:rPr>
              <a:t>0.75</a:t>
            </a:r>
            <a:r>
              <a:rPr lang="en-US" dirty="0" smtClean="0">
                <a:solidFill>
                  <a:schemeClr val="tx2"/>
                </a:solidFill>
              </a:rPr>
              <a:t>=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674990" y="2557917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en-US" baseline="-25000" dirty="0" smtClean="0">
                <a:solidFill>
                  <a:schemeClr val="tx2"/>
                </a:solidFill>
              </a:rPr>
              <a:t>0.7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104742" y="3353907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r>
              <a:rPr lang="en-US" baseline="-25000" dirty="0" smtClean="0">
                <a:solidFill>
                  <a:schemeClr val="tx2"/>
                </a:solidFill>
              </a:rPr>
              <a:t>0.75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0" y="3092458"/>
            <a:ext cx="3810000" cy="37655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172200" y="2625350"/>
            <a:ext cx="2971800" cy="33280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3059430" y="3023601"/>
            <a:ext cx="381000" cy="76658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2752124" y="3361527"/>
            <a:ext cx="307306" cy="428662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553085" y="2907031"/>
            <a:ext cx="819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x</a:t>
            </a:r>
            <a:r>
              <a:rPr lang="en-US" baseline="-25000" dirty="0" smtClean="0">
                <a:solidFill>
                  <a:srgbClr val="C00000"/>
                </a:solidFill>
              </a:rPr>
              <a:t>1.75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268220" y="4016844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y</a:t>
            </a:r>
            <a:r>
              <a:rPr lang="en-US" baseline="-25000" dirty="0" smtClean="0">
                <a:solidFill>
                  <a:srgbClr val="C00000"/>
                </a:solidFill>
              </a:rPr>
              <a:t>1.75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 flipV="1">
            <a:off x="2590800" y="3473027"/>
            <a:ext cx="228600" cy="67656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181926"/>
              </p:ext>
            </p:extLst>
          </p:nvPr>
        </p:nvGraphicFramePr>
        <p:xfrm>
          <a:off x="3744913" y="4730750"/>
          <a:ext cx="51895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4" imgW="3352680" imgH="241200" progId="Equation.DSMT4">
                  <p:embed/>
                </p:oleObj>
              </mc:Choice>
              <mc:Fallback>
                <p:oleObj name="Equation" r:id="rId4" imgW="335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4730750"/>
                        <a:ext cx="51895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flipV="1">
            <a:off x="5008372" y="2133600"/>
            <a:ext cx="630428" cy="52680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 flipV="1">
            <a:off x="4953000" y="2057400"/>
            <a:ext cx="55372" cy="609096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738378" y="1693886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y</a:t>
            </a:r>
            <a:r>
              <a:rPr lang="en-US" baseline="-25000" dirty="0" smtClean="0">
                <a:solidFill>
                  <a:srgbClr val="C00000"/>
                </a:solidFill>
              </a:rPr>
              <a:t>2.75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501279" y="2139696"/>
            <a:ext cx="63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x</a:t>
            </a:r>
            <a:r>
              <a:rPr lang="en-US" baseline="-25000" dirty="0" smtClean="0">
                <a:solidFill>
                  <a:srgbClr val="C00000"/>
                </a:solidFill>
              </a:rPr>
              <a:t>2.75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466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sz="4800" dirty="0" err="1">
                <a:effectLst/>
              </a:rPr>
              <a:t>Denavit</a:t>
            </a:r>
            <a:r>
              <a:rPr lang="en-US" sz="4800" dirty="0">
                <a:effectLst/>
              </a:rPr>
              <a:t> - </a:t>
            </a:r>
            <a:r>
              <a:rPr lang="en-US" sz="4800" dirty="0" err="1">
                <a:effectLst/>
              </a:rPr>
              <a:t>Hartenberg</a:t>
            </a:r>
            <a:r>
              <a:rPr lang="en-US" sz="4800" dirty="0">
                <a:effectLst/>
              </a:rPr>
              <a:t/>
            </a:r>
            <a:br>
              <a:rPr lang="en-US" sz="4800" dirty="0">
                <a:effectLst/>
              </a:rPr>
            </a:br>
            <a:r>
              <a:rPr lang="en-US" sz="4800" dirty="0" smtClean="0">
                <a:effectLst/>
              </a:rPr>
              <a:t>Method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A convention for determining joint frames</a:t>
            </a:r>
          </a:p>
          <a:p>
            <a:endParaRPr lang="en-US" sz="3200" dirty="0">
              <a:solidFill>
                <a:schemeClr val="tx1"/>
              </a:solidFill>
            </a:endParaRPr>
          </a:p>
          <a:p>
            <a:r>
              <a:rPr lang="en-US" sz="3200" dirty="0" smtClean="0">
                <a:solidFill>
                  <a:schemeClr val="tx1"/>
                </a:solidFill>
              </a:rPr>
              <a:t>An industry “standard”</a:t>
            </a:r>
          </a:p>
          <a:p>
            <a:endParaRPr lang="en-US" sz="3200" dirty="0">
              <a:solidFill>
                <a:schemeClr val="tx1"/>
              </a:solidFill>
            </a:endParaRPr>
          </a:p>
          <a:p>
            <a:r>
              <a:rPr lang="en-US" sz="3200" dirty="0" smtClean="0">
                <a:solidFill>
                  <a:schemeClr val="tx1"/>
                </a:solidFill>
              </a:rPr>
              <a:t>Results in easy homogenous transformations</a:t>
            </a:r>
            <a:endParaRPr lang="en-US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84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effectLst/>
              </a:rPr>
              <a:t>Denavit</a:t>
            </a:r>
            <a:r>
              <a:rPr lang="en-US" dirty="0">
                <a:effectLst/>
              </a:rPr>
              <a:t> - </a:t>
            </a:r>
            <a:r>
              <a:rPr lang="en-US" dirty="0" err="1">
                <a:effectLst/>
              </a:rPr>
              <a:t>Hartenberg</a:t>
            </a:r>
            <a:r>
              <a:rPr lang="en-US" dirty="0">
                <a:effectLst/>
              </a:rPr>
              <a:t/>
            </a:r>
            <a:br>
              <a:rPr lang="en-US" dirty="0">
                <a:effectLst/>
              </a:rPr>
            </a:br>
            <a:r>
              <a:rPr lang="en-US" dirty="0" smtClean="0">
                <a:effectLst/>
              </a:rPr>
              <a:t>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The DH parameters are the relationship between two subsequent reference frames</a:t>
            </a:r>
          </a:p>
          <a:p>
            <a:endParaRPr lang="en-US" sz="2800" dirty="0">
              <a:solidFill>
                <a:schemeClr val="tx1"/>
              </a:solidFill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The parameters are:</a:t>
            </a:r>
          </a:p>
          <a:p>
            <a:endParaRPr lang="en-US" sz="2800" dirty="0">
              <a:solidFill>
                <a:schemeClr val="tx1"/>
              </a:solidFill>
            </a:endParaRPr>
          </a:p>
          <a:p>
            <a:pPr marL="457200" indent="-457200">
              <a:buAutoNum type="arabicPeriod"/>
            </a:pPr>
            <a:r>
              <a:rPr lang="en-US" sz="2800" dirty="0" smtClean="0">
                <a:solidFill>
                  <a:schemeClr val="tx1"/>
                </a:solidFill>
              </a:rPr>
              <a:t>Joint angle</a:t>
            </a:r>
          </a:p>
          <a:p>
            <a:pPr marL="457200" indent="-457200">
              <a:buAutoNum type="arabicPeriod"/>
            </a:pPr>
            <a:r>
              <a:rPr lang="en-US" sz="2800" dirty="0" smtClean="0">
                <a:solidFill>
                  <a:schemeClr val="tx1"/>
                </a:solidFill>
              </a:rPr>
              <a:t>Link twist</a:t>
            </a:r>
          </a:p>
          <a:p>
            <a:pPr marL="457200" indent="-457200">
              <a:buAutoNum type="arabicPeriod"/>
            </a:pPr>
            <a:r>
              <a:rPr lang="en-US" sz="2800" dirty="0" smtClean="0">
                <a:solidFill>
                  <a:schemeClr val="tx1"/>
                </a:solidFill>
              </a:rPr>
              <a:t>Link length</a:t>
            </a:r>
          </a:p>
          <a:p>
            <a:pPr marL="457200" indent="-457200">
              <a:buAutoNum type="arabicPeriod"/>
            </a:pPr>
            <a:r>
              <a:rPr lang="en-US" sz="2800" dirty="0" smtClean="0">
                <a:solidFill>
                  <a:schemeClr val="tx1"/>
                </a:solidFill>
              </a:rPr>
              <a:t>Link offset</a:t>
            </a:r>
          </a:p>
          <a:p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700519"/>
              </p:ext>
            </p:extLst>
          </p:nvPr>
        </p:nvGraphicFramePr>
        <p:xfrm>
          <a:off x="3200400" y="41148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4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4114800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095041"/>
              </p:ext>
            </p:extLst>
          </p:nvPr>
        </p:nvGraphicFramePr>
        <p:xfrm>
          <a:off x="3187700" y="46482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5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6482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183986"/>
              </p:ext>
            </p:extLst>
          </p:nvPr>
        </p:nvGraphicFramePr>
        <p:xfrm>
          <a:off x="3200400" y="510540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6" name="Equation" r:id="rId7" imgW="393480" imgH="228600" progId="Equation.DSMT4">
                  <p:embed/>
                </p:oleObj>
              </mc:Choice>
              <mc:Fallback>
                <p:oleObj name="Equation" r:id="rId7" imgW="393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0540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64984"/>
              </p:ext>
            </p:extLst>
          </p:nvPr>
        </p:nvGraphicFramePr>
        <p:xfrm>
          <a:off x="3213100" y="56388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7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563880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347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effectLst/>
              </a:rPr>
              <a:t>Denavit</a:t>
            </a:r>
            <a:r>
              <a:rPr lang="en-US" dirty="0">
                <a:effectLst/>
              </a:rPr>
              <a:t> - </a:t>
            </a:r>
            <a:r>
              <a:rPr lang="en-US" dirty="0" err="1">
                <a:effectLst/>
              </a:rPr>
              <a:t>Hartenberg</a:t>
            </a:r>
            <a:r>
              <a:rPr lang="en-US" dirty="0">
                <a:effectLst/>
              </a:rPr>
              <a:t/>
            </a:r>
            <a:br>
              <a:rPr lang="en-US" dirty="0">
                <a:effectLst/>
              </a:rPr>
            </a:br>
            <a:r>
              <a:rPr lang="en-US" dirty="0" smtClean="0">
                <a:effectLst/>
              </a:rPr>
              <a:t>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457200" indent="-457200">
              <a:buAutoNum type="arabicPeriod"/>
            </a:pPr>
            <a:r>
              <a:rPr lang="en-US" sz="2800" dirty="0" smtClean="0">
                <a:solidFill>
                  <a:schemeClr val="tx1"/>
                </a:solidFill>
              </a:rPr>
              <a:t>Joint angle			2. Link twist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3.  Link length			3. Link offset</a:t>
            </a:r>
          </a:p>
          <a:p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736455"/>
              </p:ext>
            </p:extLst>
          </p:nvPr>
        </p:nvGraphicFramePr>
        <p:xfrm>
          <a:off x="3200400" y="16764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5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1676400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734593"/>
              </p:ext>
            </p:extLst>
          </p:nvPr>
        </p:nvGraphicFramePr>
        <p:xfrm>
          <a:off x="7467600" y="16002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6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002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70801"/>
              </p:ext>
            </p:extLst>
          </p:nvPr>
        </p:nvGraphicFramePr>
        <p:xfrm>
          <a:off x="3035300" y="220980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7" name="Equation" r:id="rId7" imgW="393480" imgH="228600" progId="Equation.DSMT4">
                  <p:embed/>
                </p:oleObj>
              </mc:Choice>
              <mc:Fallback>
                <p:oleObj name="Equation" r:id="rId7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220980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975015"/>
              </p:ext>
            </p:extLst>
          </p:nvPr>
        </p:nvGraphicFramePr>
        <p:xfrm>
          <a:off x="7391400" y="21336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8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13360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795016"/>
            <a:ext cx="6705600" cy="4053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6601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rawing DH Fr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Rules:</a:t>
            </a:r>
          </a:p>
          <a:p>
            <a:pPr marL="0" indent="0">
              <a:buNone/>
            </a:pPr>
            <a:endParaRPr lang="en-US" sz="3200" dirty="0">
              <a:solidFill>
                <a:schemeClr val="tx1"/>
              </a:solidFill>
            </a:endParaRPr>
          </a:p>
          <a:p>
            <a:pPr marL="457200" indent="-457200">
              <a:buAutoNum type="arabicPeriod"/>
            </a:pPr>
            <a:r>
              <a:rPr lang="en-US" sz="3200" dirty="0" smtClean="0">
                <a:solidFill>
                  <a:schemeClr val="tx1"/>
                </a:solidFill>
              </a:rPr>
              <a:t>There must be at least n+1 frames for n joints. The end effector must have a frame.</a:t>
            </a:r>
          </a:p>
          <a:p>
            <a:pPr marL="457200" indent="-457200">
              <a:buAutoNum type="arabicPeriod"/>
            </a:pPr>
            <a:endParaRPr lang="en-US" sz="3200" dirty="0" smtClean="0">
              <a:solidFill>
                <a:schemeClr val="tx1"/>
              </a:solidFill>
            </a:endParaRPr>
          </a:p>
          <a:p>
            <a:pPr marL="457200" indent="-457200">
              <a:buAutoNum type="arabicPeriod"/>
            </a:pPr>
            <a:r>
              <a:rPr lang="en-US" sz="3200" dirty="0" smtClean="0">
                <a:solidFill>
                  <a:schemeClr val="tx1"/>
                </a:solidFill>
              </a:rPr>
              <a:t>The Z axis must be the axis of revolution or the direction of prismatic movement</a:t>
            </a:r>
          </a:p>
        </p:txBody>
      </p:sp>
    </p:spTree>
    <p:extLst>
      <p:ext uri="{BB962C8B-B14F-4D97-AF65-F5344CB8AC3E}">
        <p14:creationId xmlns:p14="http://schemas.microsoft.com/office/powerpoint/2010/main" val="4096693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rawing DH Fr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Rules:</a:t>
            </a:r>
          </a:p>
          <a:p>
            <a:pPr marL="0" indent="0">
              <a:buNone/>
            </a:pPr>
            <a:endParaRPr lang="en-US" sz="32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3. The X axis must be perpendicular to the Z axis of the   frame before it</a:t>
            </a:r>
          </a:p>
          <a:p>
            <a:pPr marL="0" indent="0">
              <a:buNone/>
            </a:pPr>
            <a:endParaRPr lang="en-US" sz="32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4. The X axis must intersect the Z axis of the frame before it</a:t>
            </a:r>
          </a:p>
          <a:p>
            <a:pPr marL="0" indent="0">
              <a:buNone/>
            </a:pPr>
            <a:endParaRPr lang="en-US" sz="32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5. The Y axis is drawn by the right-hand rule</a:t>
            </a:r>
            <a:endParaRPr lang="en-US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1280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rawing DH Frames</a:t>
            </a:r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1487424"/>
            <a:ext cx="8266752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9497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rawing DH Frames</a:t>
            </a:r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1487424"/>
            <a:ext cx="8266752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82131" y="104903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</a:rPr>
              <a:t>Rule #1: </a:t>
            </a:r>
            <a:r>
              <a:rPr lang="he-IL" sz="2800" dirty="0" smtClean="0">
                <a:solidFill>
                  <a:schemeClr val="accent3">
                    <a:lumMod val="75000"/>
                  </a:schemeClr>
                </a:solidFill>
              </a:rPr>
              <a:t>4</a:t>
            </a:r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</a:rPr>
              <a:t> frames</a:t>
            </a:r>
            <a:endParaRPr lang="en-US" sz="2800" dirty="0">
              <a:solidFill>
                <a:schemeClr val="accent3">
                  <a:lumMod val="75000"/>
                </a:schemeClr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124712" y="4419600"/>
            <a:ext cx="0" cy="137160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981200" y="2362200"/>
            <a:ext cx="1524000" cy="83820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867400" y="2864359"/>
            <a:ext cx="1219200" cy="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696200" y="2864359"/>
            <a:ext cx="1219200" cy="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353312" y="45697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0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743200" y="197102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1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30778" y="312039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>
                <a:solidFill>
                  <a:srgbClr val="3312FC"/>
                </a:solidFill>
              </a:rPr>
              <a:t>2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28462" y="22098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3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3843" y="157225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Rule #2: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827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rawing DH Frames</a:t>
            </a:r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1487424"/>
            <a:ext cx="8266752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781800" y="144780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e-IL" sz="2800" dirty="0" smtClean="0">
                <a:solidFill>
                  <a:schemeClr val="accent3">
                    <a:lumMod val="75000"/>
                  </a:schemeClr>
                </a:solidFill>
              </a:rPr>
              <a:t>4</a:t>
            </a:r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</a:rPr>
              <a:t> frames</a:t>
            </a:r>
            <a:endParaRPr lang="en-US" sz="2800" dirty="0">
              <a:solidFill>
                <a:schemeClr val="accent3">
                  <a:lumMod val="75000"/>
                </a:schemeClr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124712" y="4419600"/>
            <a:ext cx="0" cy="137160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676143" y="2362200"/>
            <a:ext cx="829057" cy="41910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867400" y="2864359"/>
            <a:ext cx="1219200" cy="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696200" y="2864359"/>
            <a:ext cx="1219200" cy="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353312" y="45697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0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743200" y="197102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1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30778" y="312039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>
                <a:solidFill>
                  <a:srgbClr val="3312FC"/>
                </a:solidFill>
              </a:rPr>
              <a:t>2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28462" y="22098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3</a:t>
            </a:r>
            <a:endParaRPr lang="en-US" sz="2400" b="1" dirty="0">
              <a:solidFill>
                <a:srgbClr val="3312FC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115568" y="5791200"/>
            <a:ext cx="1447800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724912" y="55603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676143" y="2817876"/>
            <a:ext cx="1447800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859434" y="29695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5885021" y="1905000"/>
            <a:ext cx="0" cy="959359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096000" y="177409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7771261" y="1905000"/>
            <a:ext cx="0" cy="959359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982240" y="177409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82524" y="1225814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Rule #3: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5085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2" grpId="0"/>
      <p:bldP spid="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rawing DH Frames</a:t>
            </a:r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1487424"/>
            <a:ext cx="8266752" cy="5000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781800" y="144780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e-IL" sz="2800" dirty="0" smtClean="0">
                <a:solidFill>
                  <a:schemeClr val="accent3">
                    <a:lumMod val="75000"/>
                  </a:schemeClr>
                </a:solidFill>
              </a:rPr>
              <a:t>4</a:t>
            </a:r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</a:rPr>
              <a:t> frames</a:t>
            </a:r>
            <a:endParaRPr lang="en-US" sz="2800" dirty="0">
              <a:solidFill>
                <a:schemeClr val="accent3">
                  <a:lumMod val="75000"/>
                </a:schemeClr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124712" y="4419600"/>
            <a:ext cx="0" cy="137160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676143" y="2362200"/>
            <a:ext cx="829057" cy="455676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696200" y="2864359"/>
            <a:ext cx="1219200" cy="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353312" y="45697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0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743200" y="197102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1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28462" y="22098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3</a:t>
            </a:r>
            <a:endParaRPr lang="en-US" sz="2400" b="1" dirty="0">
              <a:solidFill>
                <a:srgbClr val="3312FC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115568" y="5791200"/>
            <a:ext cx="1447800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724912" y="55603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676143" y="2817876"/>
            <a:ext cx="1447800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859434" y="29695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867400" y="1774096"/>
            <a:ext cx="1219200" cy="1807960"/>
            <a:chOff x="5867400" y="1774096"/>
            <a:chExt cx="1219200" cy="1807960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5867400" y="2864359"/>
              <a:ext cx="1219200" cy="0"/>
            </a:xfrm>
            <a:prstGeom prst="straightConnector1">
              <a:avLst/>
            </a:prstGeom>
            <a:ln w="44450">
              <a:solidFill>
                <a:srgbClr val="3312F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6230778" y="312039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3312FC"/>
                  </a:solidFill>
                </a:rPr>
                <a:t>Z</a:t>
              </a:r>
              <a:r>
                <a:rPr lang="en-US" sz="2400" b="1" baseline="-25000" dirty="0">
                  <a:solidFill>
                    <a:srgbClr val="3312FC"/>
                  </a:solidFill>
                </a:rPr>
                <a:t>2</a:t>
              </a:r>
              <a:endParaRPr lang="en-US" sz="2400" b="1" dirty="0">
                <a:solidFill>
                  <a:srgbClr val="3312FC"/>
                </a:solidFill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5885021" y="1905000"/>
              <a:ext cx="0" cy="959359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6096000" y="177409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</a:rPr>
                <a:t>X</a:t>
              </a:r>
              <a:r>
                <a:rPr lang="en-US" sz="2400" b="1" baseline="-25000" dirty="0">
                  <a:solidFill>
                    <a:srgbClr val="FF0000"/>
                  </a:solidFill>
                </a:rPr>
                <a:t>2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 flipV="1">
            <a:off x="7771261" y="1905000"/>
            <a:ext cx="0" cy="959359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982240" y="177409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82524" y="1225814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Rule #4: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9935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7.40741E-7 L -0.35 -0.0016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500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Forward Kinematics</a:t>
            </a:r>
            <a:endParaRPr lang="en-US" dirty="0"/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4131586" y="3454624"/>
            <a:ext cx="2394477" cy="244962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 rot="997704">
            <a:off x="7541836" y="2270963"/>
            <a:ext cx="46592" cy="465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702316" y="2266230"/>
            <a:ext cx="232959" cy="225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8" name="Arc 17"/>
          <p:cNvSpPr/>
          <p:nvPr/>
        </p:nvSpPr>
        <p:spPr>
          <a:xfrm rot="2073044">
            <a:off x="6372392" y="3082649"/>
            <a:ext cx="559103" cy="559103"/>
          </a:xfrm>
          <a:prstGeom prst="arc">
            <a:avLst>
              <a:gd name="adj1" fmla="val 16555789"/>
              <a:gd name="adj2" fmla="val 200301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1982731" y="4324233"/>
            <a:ext cx="0" cy="105233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982731" y="5376565"/>
            <a:ext cx="1169257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748879" y="3683482"/>
            <a:ext cx="818480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0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203152" y="5030487"/>
            <a:ext cx="1052332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/>
              <a:t>0</a:t>
            </a:r>
            <a:endParaRPr lang="en-US" dirty="0"/>
          </a:p>
        </p:txBody>
      </p:sp>
      <p:sp>
        <p:nvSpPr>
          <p:cNvPr id="26" name="Arc 25"/>
          <p:cNvSpPr/>
          <p:nvPr/>
        </p:nvSpPr>
        <p:spPr>
          <a:xfrm rot="2127715">
            <a:off x="4000471" y="3297552"/>
            <a:ext cx="559103" cy="559103"/>
          </a:xfrm>
          <a:prstGeom prst="arc">
            <a:avLst>
              <a:gd name="adj1" fmla="val 17341762"/>
              <a:gd name="adj2" fmla="val 202699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982731" y="3688780"/>
            <a:ext cx="2153407" cy="1687785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6519539" y="2541092"/>
            <a:ext cx="829811" cy="912383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7330381" y="2522236"/>
            <a:ext cx="252758" cy="29834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7565132" y="2323248"/>
            <a:ext cx="114252" cy="198988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 rot="5018950" flipH="1">
            <a:off x="7244312" y="2263404"/>
            <a:ext cx="365773" cy="228822"/>
            <a:chOff x="6770699" y="2087327"/>
            <a:chExt cx="371092" cy="243305"/>
          </a:xfrm>
        </p:grpSpPr>
        <p:cxnSp>
          <p:nvCxnSpPr>
            <p:cNvPr id="35" name="Straight Connector 34"/>
            <p:cNvCxnSpPr/>
            <p:nvPr/>
          </p:nvCxnSpPr>
          <p:spPr>
            <a:xfrm flipV="1">
              <a:off x="6770699" y="2298910"/>
              <a:ext cx="268756" cy="31722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7020308" y="2087327"/>
              <a:ext cx="121483" cy="211583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Oval 37"/>
          <p:cNvSpPr/>
          <p:nvPr/>
        </p:nvSpPr>
        <p:spPr>
          <a:xfrm>
            <a:off x="6447327" y="3362201"/>
            <a:ext cx="157471" cy="1574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052850" y="3620094"/>
            <a:ext cx="157471" cy="1574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1932109" y="5292017"/>
            <a:ext cx="157471" cy="1574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727961" y="5476600"/>
            <a:ext cx="3015351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727961" y="5483766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942953" y="5476600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1157946" y="5476600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1353828" y="5494156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1568820" y="548698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1783813" y="548698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1982731" y="548698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2197723" y="5479823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2412716" y="5479823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2608598" y="549737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2823590" y="5490212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3038582" y="5490212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3236206" y="549737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3451199" y="549737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Arc 62"/>
          <p:cNvSpPr/>
          <p:nvPr/>
        </p:nvSpPr>
        <p:spPr>
          <a:xfrm rot="2073044">
            <a:off x="1893051" y="5044032"/>
            <a:ext cx="559103" cy="559103"/>
          </a:xfrm>
          <a:prstGeom prst="arc">
            <a:avLst>
              <a:gd name="adj1" fmla="val 16555789"/>
              <a:gd name="adj2" fmla="val 200301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2685346" y="4010104"/>
            <a:ext cx="752992" cy="474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5190044" y="3106657"/>
            <a:ext cx="669897" cy="474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6964070" y="2877141"/>
            <a:ext cx="854726" cy="474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3</a:t>
            </a:r>
            <a:endParaRPr lang="en-US" dirty="0"/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4131586" y="2870334"/>
            <a:ext cx="1032481" cy="82925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V="1">
            <a:off x="6510528" y="3284959"/>
            <a:ext cx="1424747" cy="15957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2486208" y="4921612"/>
            <a:ext cx="546562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 smtClean="0">
                <a:sym typeface="Symbol"/>
              </a:rPr>
              <a:t>1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4595023" y="3150605"/>
            <a:ext cx="546562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>
                <a:sym typeface="Symbol"/>
              </a:rPr>
              <a:t>2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6745241" y="3367158"/>
            <a:ext cx="546562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 smtClean="0">
                <a:sym typeface="Symbol"/>
              </a:rPr>
              <a:t>3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4883561" y="5095285"/>
            <a:ext cx="33555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P(</a:t>
            </a:r>
            <a:r>
              <a:rPr lang="en-US" sz="4000" dirty="0" smtClean="0">
                <a:sym typeface="Symbol"/>
              </a:rPr>
              <a:t></a:t>
            </a:r>
            <a:r>
              <a:rPr lang="en-US" sz="4000" baseline="-25000" dirty="0">
                <a:sym typeface="Symbol"/>
              </a:rPr>
              <a:t>1</a:t>
            </a:r>
            <a:r>
              <a:rPr lang="en-US" sz="4000" dirty="0" smtClean="0"/>
              <a:t>,</a:t>
            </a:r>
            <a:r>
              <a:rPr lang="en-US" sz="4000" dirty="0" smtClean="0">
                <a:sym typeface="Symbol"/>
              </a:rPr>
              <a:t> </a:t>
            </a:r>
            <a:r>
              <a:rPr lang="en-US" sz="4000" dirty="0">
                <a:sym typeface="Symbol"/>
              </a:rPr>
              <a:t></a:t>
            </a:r>
            <a:r>
              <a:rPr lang="en-US" sz="4000" baseline="-25000" dirty="0" smtClean="0">
                <a:sym typeface="Symbol"/>
              </a:rPr>
              <a:t>2</a:t>
            </a:r>
            <a:r>
              <a:rPr lang="en-US" sz="4000" dirty="0" smtClean="0"/>
              <a:t>,</a:t>
            </a:r>
            <a:r>
              <a:rPr lang="en-US" sz="4000" dirty="0" smtClean="0">
                <a:sym typeface="Symbol"/>
              </a:rPr>
              <a:t> </a:t>
            </a:r>
            <a:r>
              <a:rPr lang="en-US" sz="4000" baseline="-25000" dirty="0">
                <a:sym typeface="Symbol"/>
              </a:rPr>
              <a:t>3</a:t>
            </a:r>
            <a:r>
              <a:rPr lang="en-US" sz="4000" dirty="0" smtClean="0"/>
              <a:t>)=?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830669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rawing DH Frames</a:t>
            </a:r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1487424"/>
            <a:ext cx="8266752" cy="5000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781800" y="144780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e-IL" sz="2800" dirty="0" smtClean="0">
                <a:solidFill>
                  <a:schemeClr val="accent3">
                    <a:lumMod val="75000"/>
                  </a:schemeClr>
                </a:solidFill>
              </a:rPr>
              <a:t>4</a:t>
            </a:r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</a:rPr>
              <a:t> frames</a:t>
            </a:r>
            <a:endParaRPr lang="en-US" sz="2800" dirty="0">
              <a:solidFill>
                <a:schemeClr val="accent3">
                  <a:lumMod val="75000"/>
                </a:schemeClr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129093" y="4419600"/>
            <a:ext cx="0" cy="137160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676143" y="2362200"/>
            <a:ext cx="829057" cy="455676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696200" y="2864359"/>
            <a:ext cx="1219200" cy="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357693" y="45697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0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743200" y="197102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1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28462" y="22098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3</a:t>
            </a:r>
            <a:endParaRPr lang="en-US" sz="2400" b="1" dirty="0">
              <a:solidFill>
                <a:srgbClr val="3312FC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119949" y="5791200"/>
            <a:ext cx="1447800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729293" y="55603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676143" y="2817876"/>
            <a:ext cx="1447800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859434" y="29695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648712" y="1723889"/>
            <a:ext cx="1219200" cy="1807960"/>
            <a:chOff x="5867400" y="1774096"/>
            <a:chExt cx="1219200" cy="1807960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5867400" y="2864359"/>
              <a:ext cx="1219200" cy="0"/>
            </a:xfrm>
            <a:prstGeom prst="straightConnector1">
              <a:avLst/>
            </a:prstGeom>
            <a:ln w="44450">
              <a:solidFill>
                <a:srgbClr val="3312F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6230778" y="312039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3312FC"/>
                  </a:solidFill>
                </a:rPr>
                <a:t>Z</a:t>
              </a:r>
              <a:r>
                <a:rPr lang="en-US" sz="2400" b="1" baseline="-25000" dirty="0">
                  <a:solidFill>
                    <a:srgbClr val="3312FC"/>
                  </a:solidFill>
                </a:rPr>
                <a:t>2</a:t>
              </a:r>
              <a:endParaRPr lang="en-US" sz="2400" b="1" dirty="0">
                <a:solidFill>
                  <a:srgbClr val="3312FC"/>
                </a:solidFill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5885021" y="1905000"/>
              <a:ext cx="0" cy="959359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6096000" y="177409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</a:rPr>
                <a:t>X</a:t>
              </a:r>
              <a:r>
                <a:rPr lang="en-US" sz="2400" b="1" baseline="-25000" dirty="0">
                  <a:solidFill>
                    <a:srgbClr val="FF0000"/>
                  </a:solidFill>
                </a:rPr>
                <a:t>2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 flipV="1">
            <a:off x="7771261" y="1905000"/>
            <a:ext cx="0" cy="959359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982240" y="177409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82524" y="1225814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Rule #5: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110805" y="5105400"/>
            <a:ext cx="855821" cy="685799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967293" y="4874567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0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676143" y="2814152"/>
            <a:ext cx="0" cy="843448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799531" y="3426767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>
                <a:solidFill>
                  <a:srgbClr val="00B050"/>
                </a:solidFill>
              </a:rPr>
              <a:t>1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1868424" y="2814151"/>
            <a:ext cx="807719" cy="421724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600200" y="2688121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7086600" y="2818402"/>
            <a:ext cx="710184" cy="482614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392924" y="3291904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>
                <a:solidFill>
                  <a:srgbClr val="00B050"/>
                </a:solidFill>
              </a:rPr>
              <a:t>3</a:t>
            </a:r>
            <a:endParaRPr lang="en-US" sz="24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629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1" grpId="0"/>
      <p:bldP spid="3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eriving the DH Paramete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077578946"/>
                  </p:ext>
                </p:extLst>
              </p:nvPr>
            </p:nvGraphicFramePr>
            <p:xfrm>
              <a:off x="457200" y="3124200"/>
              <a:ext cx="8229600" cy="1483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45920"/>
                    <a:gridCol w="1645920"/>
                    <a:gridCol w="1645920"/>
                    <a:gridCol w="1645920"/>
                    <a:gridCol w="1645920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𝜽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𝜶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-&gt;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-&gt;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-&gt;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077578946"/>
                  </p:ext>
                </p:extLst>
              </p:nvPr>
            </p:nvGraphicFramePr>
            <p:xfrm>
              <a:off x="457200" y="3124200"/>
              <a:ext cx="8229600" cy="1483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45920"/>
                    <a:gridCol w="1645920"/>
                    <a:gridCol w="1645920"/>
                    <a:gridCol w="1645920"/>
                    <a:gridCol w="1645920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8197" r="-300000" b="-3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000" t="-8197" r="-200000" b="-3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-&gt;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-&gt;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-&gt;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158714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eriving the DH Parameter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088828"/>
              </p:ext>
            </p:extLst>
          </p:nvPr>
        </p:nvGraphicFramePr>
        <p:xfrm>
          <a:off x="2819400" y="1905000"/>
          <a:ext cx="461625" cy="69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05000"/>
                        <a:ext cx="461625" cy="69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1929825"/>
            <a:ext cx="350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Joint angle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2971800"/>
            <a:ext cx="7772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 amount we have to rotate the frame i-1 about the Z</a:t>
            </a:r>
            <a:r>
              <a:rPr lang="en-US" sz="2800" baseline="-25000" dirty="0" smtClean="0"/>
              <a:t>i-1</a:t>
            </a:r>
            <a:r>
              <a:rPr lang="en-US" sz="2800" dirty="0" smtClean="0"/>
              <a:t> axis so that X</a:t>
            </a:r>
            <a:r>
              <a:rPr lang="en-US" sz="2800" baseline="-25000" dirty="0" smtClean="0"/>
              <a:t>i-1</a:t>
            </a:r>
            <a:r>
              <a:rPr lang="en-US" sz="2800" dirty="0" smtClean="0"/>
              <a:t> and X</a:t>
            </a:r>
            <a:r>
              <a:rPr lang="en-US" sz="2800" baseline="-25000" dirty="0" smtClean="0"/>
              <a:t>i</a:t>
            </a:r>
            <a:r>
              <a:rPr lang="en-US" sz="2800" dirty="0" smtClean="0"/>
              <a:t> are parallel</a:t>
            </a:r>
          </a:p>
          <a:p>
            <a:endParaRPr lang="en-US" sz="2800" b="1" dirty="0" smtClean="0"/>
          </a:p>
          <a:p>
            <a:r>
              <a:rPr lang="en-US" sz="2800" b="1" dirty="0" smtClean="0"/>
              <a:t>PLUS</a:t>
            </a:r>
          </a:p>
          <a:p>
            <a:endParaRPr lang="en-US" sz="2800" b="1" dirty="0" smtClean="0"/>
          </a:p>
          <a:p>
            <a:r>
              <a:rPr lang="en-US" sz="2800" dirty="0" smtClean="0"/>
              <a:t>the revolution of a revolute join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77614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eriving </a:t>
            </a:r>
            <a:r>
              <a:rPr lang="en-US" dirty="0"/>
              <a:t>DH Parameters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1487424"/>
            <a:ext cx="8266752" cy="5000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781800" y="144780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e-IL" sz="2800" dirty="0" smtClean="0">
                <a:solidFill>
                  <a:schemeClr val="accent3">
                    <a:lumMod val="75000"/>
                  </a:schemeClr>
                </a:solidFill>
              </a:rPr>
              <a:t>4</a:t>
            </a:r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</a:rPr>
              <a:t> frames</a:t>
            </a:r>
            <a:endParaRPr lang="en-US" sz="2800" dirty="0">
              <a:solidFill>
                <a:schemeClr val="accent3">
                  <a:lumMod val="75000"/>
                </a:schemeClr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129093" y="4419600"/>
            <a:ext cx="0" cy="137160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676143" y="2362200"/>
            <a:ext cx="829057" cy="455676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696200" y="2864359"/>
            <a:ext cx="1219200" cy="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357693" y="45697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0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743200" y="197102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1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28462" y="22098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3</a:t>
            </a:r>
            <a:endParaRPr lang="en-US" sz="2400" b="1" dirty="0">
              <a:solidFill>
                <a:srgbClr val="3312FC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119949" y="5791200"/>
            <a:ext cx="1447800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729293" y="55603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676143" y="2817876"/>
            <a:ext cx="1447800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859434" y="29695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648712" y="1723889"/>
            <a:ext cx="1219200" cy="1807960"/>
            <a:chOff x="5867400" y="1774096"/>
            <a:chExt cx="1219200" cy="1807960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5867400" y="2864359"/>
              <a:ext cx="1219200" cy="0"/>
            </a:xfrm>
            <a:prstGeom prst="straightConnector1">
              <a:avLst/>
            </a:prstGeom>
            <a:ln w="44450">
              <a:solidFill>
                <a:srgbClr val="3312F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6230778" y="312039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3312FC"/>
                  </a:solidFill>
                </a:rPr>
                <a:t>Z</a:t>
              </a:r>
              <a:r>
                <a:rPr lang="en-US" sz="2400" b="1" baseline="-25000" dirty="0">
                  <a:solidFill>
                    <a:srgbClr val="3312FC"/>
                  </a:solidFill>
                </a:rPr>
                <a:t>2</a:t>
              </a:r>
              <a:endParaRPr lang="en-US" sz="2400" b="1" dirty="0">
                <a:solidFill>
                  <a:srgbClr val="3312FC"/>
                </a:solidFill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5885021" y="1905000"/>
              <a:ext cx="0" cy="959359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6096000" y="177409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</a:rPr>
                <a:t>X</a:t>
              </a:r>
              <a:r>
                <a:rPr lang="en-US" sz="2400" b="1" baseline="-25000" dirty="0">
                  <a:solidFill>
                    <a:srgbClr val="FF0000"/>
                  </a:solidFill>
                </a:rPr>
                <a:t>2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 flipV="1">
            <a:off x="7771261" y="1905000"/>
            <a:ext cx="0" cy="959359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982240" y="177409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82524" y="1225814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Joint angle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110805" y="5105400"/>
            <a:ext cx="855821" cy="685799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967293" y="4874567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0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676143" y="2814152"/>
            <a:ext cx="0" cy="843448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799531" y="3426767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>
                <a:solidFill>
                  <a:srgbClr val="00B050"/>
                </a:solidFill>
              </a:rPr>
              <a:t>1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1868424" y="2814151"/>
            <a:ext cx="807719" cy="421724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600200" y="2688121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7086600" y="2818402"/>
            <a:ext cx="710184" cy="482614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392924" y="3291904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>
                <a:solidFill>
                  <a:srgbClr val="00B050"/>
                </a:solidFill>
              </a:rPr>
              <a:t>3</a:t>
            </a:r>
            <a:endParaRPr lang="en-US" sz="2400" b="1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2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726678749"/>
                  </p:ext>
                </p:extLst>
              </p:nvPr>
            </p:nvGraphicFramePr>
            <p:xfrm>
              <a:off x="3733799" y="3888432"/>
              <a:ext cx="4740885" cy="254833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48177"/>
                    <a:gridCol w="948177"/>
                    <a:gridCol w="948177"/>
                    <a:gridCol w="948177"/>
                    <a:gridCol w="948177"/>
                  </a:tblGrid>
                  <a:tr h="628092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𝜽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𝜶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-&gt;1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-&gt;2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-&gt;3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2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726678749"/>
                  </p:ext>
                </p:extLst>
              </p:nvPr>
            </p:nvGraphicFramePr>
            <p:xfrm>
              <a:off x="3733799" y="3888432"/>
              <a:ext cx="4740885" cy="254833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48177"/>
                    <a:gridCol w="948177"/>
                    <a:gridCol w="948177"/>
                    <a:gridCol w="948177"/>
                    <a:gridCol w="948177"/>
                  </a:tblGrid>
                  <a:tr h="628092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645" t="-4854" r="-301935" b="-3213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99359" t="-4854" r="-200000" b="-3213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-&gt;1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-&gt;2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-&gt;3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858079" y="4659868"/>
                <a:ext cx="6392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0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8079" y="4659868"/>
                <a:ext cx="639214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857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4759238" y="5278610"/>
                <a:ext cx="8368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-90</a:t>
                </a:r>
                <a:r>
                  <a:rPr lang="en-US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238" y="5278610"/>
                <a:ext cx="836896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6569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5027645" y="594360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7551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5" grpId="0"/>
      <p:bldP spid="3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eriving the DH Parameter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523795"/>
              </p:ext>
            </p:extLst>
          </p:nvPr>
        </p:nvGraphicFramePr>
        <p:xfrm>
          <a:off x="2800350" y="1905000"/>
          <a:ext cx="5000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1905000"/>
                        <a:ext cx="5000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1929825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Joint twist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2971800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 amount we have to rotate the frame i-1 about the X</a:t>
            </a:r>
            <a:r>
              <a:rPr lang="en-US" sz="2800" baseline="-25000" dirty="0" smtClean="0"/>
              <a:t>i</a:t>
            </a:r>
            <a:r>
              <a:rPr lang="en-US" sz="2800" dirty="0" smtClean="0"/>
              <a:t> axis so that Z</a:t>
            </a:r>
            <a:r>
              <a:rPr lang="en-US" sz="2800" baseline="-25000" dirty="0" smtClean="0"/>
              <a:t>i-1</a:t>
            </a:r>
            <a:r>
              <a:rPr lang="en-US" sz="2800" dirty="0" smtClean="0"/>
              <a:t> and </a:t>
            </a:r>
            <a:r>
              <a:rPr lang="en-US" sz="2800" dirty="0" err="1" smtClean="0"/>
              <a:t>Z</a:t>
            </a:r>
            <a:r>
              <a:rPr lang="en-US" sz="2800" baseline="-25000" dirty="0" err="1" smtClean="0"/>
              <a:t>i</a:t>
            </a:r>
            <a:r>
              <a:rPr lang="en-US" sz="2800" dirty="0" smtClean="0"/>
              <a:t> are parallel</a:t>
            </a:r>
          </a:p>
        </p:txBody>
      </p:sp>
    </p:spTree>
    <p:extLst>
      <p:ext uri="{BB962C8B-B14F-4D97-AF65-F5344CB8AC3E}">
        <p14:creationId xmlns:p14="http://schemas.microsoft.com/office/powerpoint/2010/main" val="2359386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eriving </a:t>
            </a:r>
            <a:r>
              <a:rPr lang="en-US" dirty="0"/>
              <a:t>DH Parameters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1487424"/>
            <a:ext cx="8266752" cy="5000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781800" y="144780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e-IL" sz="2800" dirty="0" smtClean="0">
                <a:solidFill>
                  <a:schemeClr val="accent3">
                    <a:lumMod val="75000"/>
                  </a:schemeClr>
                </a:solidFill>
              </a:rPr>
              <a:t>4</a:t>
            </a:r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</a:rPr>
              <a:t> frames</a:t>
            </a:r>
            <a:endParaRPr lang="en-US" sz="2800" dirty="0">
              <a:solidFill>
                <a:schemeClr val="accent3">
                  <a:lumMod val="75000"/>
                </a:schemeClr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129093" y="4419600"/>
            <a:ext cx="0" cy="137160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676143" y="2362200"/>
            <a:ext cx="829057" cy="455676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696200" y="2864359"/>
            <a:ext cx="1219200" cy="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357693" y="45697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0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743200" y="197102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1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28462" y="22098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3</a:t>
            </a:r>
            <a:endParaRPr lang="en-US" sz="2400" b="1" dirty="0">
              <a:solidFill>
                <a:srgbClr val="3312FC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119949" y="5791200"/>
            <a:ext cx="1447800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729293" y="55603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676143" y="2817876"/>
            <a:ext cx="1447800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859434" y="29695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648712" y="1723889"/>
            <a:ext cx="1219200" cy="1807960"/>
            <a:chOff x="5867400" y="1774096"/>
            <a:chExt cx="1219200" cy="1807960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5867400" y="2864359"/>
              <a:ext cx="1219200" cy="0"/>
            </a:xfrm>
            <a:prstGeom prst="straightConnector1">
              <a:avLst/>
            </a:prstGeom>
            <a:ln w="44450">
              <a:solidFill>
                <a:srgbClr val="3312F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6230778" y="312039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3312FC"/>
                  </a:solidFill>
                </a:rPr>
                <a:t>Z</a:t>
              </a:r>
              <a:r>
                <a:rPr lang="en-US" sz="2400" b="1" baseline="-25000" dirty="0">
                  <a:solidFill>
                    <a:srgbClr val="3312FC"/>
                  </a:solidFill>
                </a:rPr>
                <a:t>2</a:t>
              </a:r>
              <a:endParaRPr lang="en-US" sz="2400" b="1" dirty="0">
                <a:solidFill>
                  <a:srgbClr val="3312FC"/>
                </a:solidFill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5885021" y="1905000"/>
              <a:ext cx="0" cy="959359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6096000" y="177409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</a:rPr>
                <a:t>X</a:t>
              </a:r>
              <a:r>
                <a:rPr lang="en-US" sz="2400" b="1" baseline="-25000" dirty="0">
                  <a:solidFill>
                    <a:srgbClr val="FF0000"/>
                  </a:solidFill>
                </a:rPr>
                <a:t>2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 flipV="1">
            <a:off x="7771261" y="1905000"/>
            <a:ext cx="0" cy="959359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982240" y="177409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82524" y="1225814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Joint Twist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110805" y="5105400"/>
            <a:ext cx="855821" cy="685799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967293" y="4874567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0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676143" y="2814152"/>
            <a:ext cx="0" cy="843448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799531" y="3426767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>
                <a:solidFill>
                  <a:srgbClr val="00B050"/>
                </a:solidFill>
              </a:rPr>
              <a:t>1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1868424" y="2814151"/>
            <a:ext cx="807719" cy="421724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600200" y="2688121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7086600" y="2818402"/>
            <a:ext cx="710184" cy="482614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392924" y="3291904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>
                <a:solidFill>
                  <a:srgbClr val="00B050"/>
                </a:solidFill>
              </a:rPr>
              <a:t>3</a:t>
            </a:r>
            <a:endParaRPr lang="en-US" sz="2400" b="1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2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19959198"/>
                  </p:ext>
                </p:extLst>
              </p:nvPr>
            </p:nvGraphicFramePr>
            <p:xfrm>
              <a:off x="3733799" y="3888432"/>
              <a:ext cx="4740885" cy="254833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48177"/>
                    <a:gridCol w="948177"/>
                    <a:gridCol w="948177"/>
                    <a:gridCol w="948177"/>
                    <a:gridCol w="948177"/>
                  </a:tblGrid>
                  <a:tr h="628092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𝜽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𝜶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-&gt;1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-&gt;2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-&gt;3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2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619959198"/>
                  </p:ext>
                </p:extLst>
              </p:nvPr>
            </p:nvGraphicFramePr>
            <p:xfrm>
              <a:off x="3733799" y="3888432"/>
              <a:ext cx="4740885" cy="254833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48177"/>
                    <a:gridCol w="948177"/>
                    <a:gridCol w="948177"/>
                    <a:gridCol w="948177"/>
                    <a:gridCol w="948177"/>
                  </a:tblGrid>
                  <a:tr h="628092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645" t="-4854" r="-301935" b="-3213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99359" t="-4854" r="-200000" b="-3213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-&gt;1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-&gt;2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-&gt;3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858079" y="4659868"/>
                <a:ext cx="6392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0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8079" y="4659868"/>
                <a:ext cx="639214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857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4759238" y="5278610"/>
                <a:ext cx="8368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-90</a:t>
                </a:r>
                <a:r>
                  <a:rPr lang="en-US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238" y="5278610"/>
                <a:ext cx="836896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6569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5027645" y="594360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5882348" y="4608574"/>
            <a:ext cx="4924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90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5882348" y="5278610"/>
            <a:ext cx="4924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90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5932471" y="594360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795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eriving the DH Parameter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456744"/>
              </p:ext>
            </p:extLst>
          </p:nvPr>
        </p:nvGraphicFramePr>
        <p:xfrm>
          <a:off x="3120962" y="1889506"/>
          <a:ext cx="3460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3" imgW="114120" imgH="228600" progId="Equation.DSMT4">
                  <p:embed/>
                </p:oleObj>
              </mc:Choice>
              <mc:Fallback>
                <p:oleObj name="Equation" r:id="rId3" imgW="11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962" y="1889506"/>
                        <a:ext cx="3460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1929825"/>
            <a:ext cx="266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Link Length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2971800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 distance from frame {</a:t>
            </a:r>
            <a:r>
              <a:rPr lang="en-US" sz="2800" dirty="0" err="1" smtClean="0"/>
              <a:t>i</a:t>
            </a:r>
            <a:r>
              <a:rPr lang="en-US" sz="2800" dirty="0" smtClean="0"/>
              <a:t>} to frame {i-1} in the X</a:t>
            </a:r>
            <a:r>
              <a:rPr lang="en-US" sz="2800" baseline="-25000" dirty="0" smtClean="0"/>
              <a:t>i</a:t>
            </a:r>
            <a:r>
              <a:rPr lang="en-US" sz="2800" dirty="0" smtClean="0"/>
              <a:t> axis direction</a:t>
            </a:r>
          </a:p>
        </p:txBody>
      </p:sp>
    </p:spTree>
    <p:extLst>
      <p:ext uri="{BB962C8B-B14F-4D97-AF65-F5344CB8AC3E}">
        <p14:creationId xmlns:p14="http://schemas.microsoft.com/office/powerpoint/2010/main" val="875467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eriving </a:t>
            </a:r>
            <a:r>
              <a:rPr lang="en-US" dirty="0"/>
              <a:t>DH Parameters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1487424"/>
            <a:ext cx="8266752" cy="5000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781800" y="144780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e-IL" sz="2800" dirty="0" smtClean="0">
                <a:solidFill>
                  <a:schemeClr val="accent3">
                    <a:lumMod val="75000"/>
                  </a:schemeClr>
                </a:solidFill>
              </a:rPr>
              <a:t>4</a:t>
            </a:r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</a:rPr>
              <a:t> frames</a:t>
            </a:r>
            <a:endParaRPr lang="en-US" sz="2800" dirty="0">
              <a:solidFill>
                <a:schemeClr val="accent3">
                  <a:lumMod val="75000"/>
                </a:schemeClr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129093" y="4419600"/>
            <a:ext cx="0" cy="137160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676143" y="2362200"/>
            <a:ext cx="829057" cy="455676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696200" y="2864359"/>
            <a:ext cx="1219200" cy="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357693" y="45697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0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743200" y="197102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1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28462" y="22098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3</a:t>
            </a:r>
            <a:endParaRPr lang="en-US" sz="2400" b="1" dirty="0">
              <a:solidFill>
                <a:srgbClr val="3312FC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119949" y="5791200"/>
            <a:ext cx="1447800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729293" y="55603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676143" y="2817876"/>
            <a:ext cx="1447800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859434" y="29695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648712" y="1723889"/>
            <a:ext cx="1219200" cy="1807960"/>
            <a:chOff x="5867400" y="1774096"/>
            <a:chExt cx="1219200" cy="1807960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5867400" y="2864359"/>
              <a:ext cx="1219200" cy="0"/>
            </a:xfrm>
            <a:prstGeom prst="straightConnector1">
              <a:avLst/>
            </a:prstGeom>
            <a:ln w="44450">
              <a:solidFill>
                <a:srgbClr val="3312F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6230778" y="312039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3312FC"/>
                  </a:solidFill>
                </a:rPr>
                <a:t>Z</a:t>
              </a:r>
              <a:r>
                <a:rPr lang="en-US" sz="2400" b="1" baseline="-25000" dirty="0">
                  <a:solidFill>
                    <a:srgbClr val="3312FC"/>
                  </a:solidFill>
                </a:rPr>
                <a:t>2</a:t>
              </a:r>
              <a:endParaRPr lang="en-US" sz="2400" b="1" dirty="0">
                <a:solidFill>
                  <a:srgbClr val="3312FC"/>
                </a:solidFill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5885021" y="1905000"/>
              <a:ext cx="0" cy="959359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6096000" y="177409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</a:rPr>
                <a:t>X</a:t>
              </a:r>
              <a:r>
                <a:rPr lang="en-US" sz="2400" b="1" baseline="-25000" dirty="0">
                  <a:solidFill>
                    <a:srgbClr val="FF0000"/>
                  </a:solidFill>
                </a:rPr>
                <a:t>2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 flipV="1">
            <a:off x="7771261" y="1905000"/>
            <a:ext cx="0" cy="959359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982240" y="177409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82524" y="1225814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Link Length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110805" y="5105400"/>
            <a:ext cx="855821" cy="685799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967293" y="4874567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0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676143" y="2814152"/>
            <a:ext cx="0" cy="843448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799531" y="3426767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>
                <a:solidFill>
                  <a:srgbClr val="00B050"/>
                </a:solidFill>
              </a:rPr>
              <a:t>1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1868424" y="2814151"/>
            <a:ext cx="807719" cy="421724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600200" y="2688121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7086600" y="2818402"/>
            <a:ext cx="710184" cy="482614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392924" y="3291904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>
                <a:solidFill>
                  <a:srgbClr val="00B050"/>
                </a:solidFill>
              </a:rPr>
              <a:t>3</a:t>
            </a:r>
            <a:endParaRPr lang="en-US" sz="2400" b="1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2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837475033"/>
                  </p:ext>
                </p:extLst>
              </p:nvPr>
            </p:nvGraphicFramePr>
            <p:xfrm>
              <a:off x="3733799" y="3888432"/>
              <a:ext cx="4740885" cy="254833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48177"/>
                    <a:gridCol w="948177"/>
                    <a:gridCol w="948177"/>
                    <a:gridCol w="948177"/>
                    <a:gridCol w="948177"/>
                  </a:tblGrid>
                  <a:tr h="628092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𝜽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𝜶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-&gt;1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-&gt;2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-&gt;3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2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837475033"/>
                  </p:ext>
                </p:extLst>
              </p:nvPr>
            </p:nvGraphicFramePr>
            <p:xfrm>
              <a:off x="3733799" y="3888432"/>
              <a:ext cx="4740885" cy="254833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48177"/>
                    <a:gridCol w="948177"/>
                    <a:gridCol w="948177"/>
                    <a:gridCol w="948177"/>
                    <a:gridCol w="948177"/>
                  </a:tblGrid>
                  <a:tr h="628092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645" t="-4854" r="-301935" b="-3213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99359" t="-4854" r="-200000" b="-3213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-&gt;1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-&gt;2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-&gt;3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858079" y="4659868"/>
                <a:ext cx="6392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0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8079" y="4659868"/>
                <a:ext cx="639214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857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4759238" y="5278610"/>
                <a:ext cx="8368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-90</a:t>
                </a:r>
                <a:r>
                  <a:rPr lang="en-US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238" y="5278610"/>
                <a:ext cx="836896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6569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5027645" y="594360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5882348" y="4608574"/>
            <a:ext cx="4924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90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5882348" y="5278610"/>
            <a:ext cx="4924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90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5932471" y="594360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6858000" y="4608574"/>
            <a:ext cx="402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6938918" y="527861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6938918" y="594360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69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eriving the DH Parameter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30388"/>
              </p:ext>
            </p:extLst>
          </p:nvPr>
        </p:nvGraphicFramePr>
        <p:xfrm>
          <a:off x="3063875" y="1889125"/>
          <a:ext cx="4619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1889125"/>
                        <a:ext cx="4619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1929825"/>
            <a:ext cx="266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Link Offset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2971800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 distance from frame {</a:t>
            </a:r>
            <a:r>
              <a:rPr lang="en-US" sz="2800" dirty="0" err="1" smtClean="0"/>
              <a:t>i</a:t>
            </a:r>
            <a:r>
              <a:rPr lang="en-US" sz="2800" dirty="0" smtClean="0"/>
              <a:t>} to frame {i-1} in the Z</a:t>
            </a:r>
            <a:r>
              <a:rPr lang="en-US" sz="2800" baseline="-25000" dirty="0" smtClean="0"/>
              <a:t>i-1</a:t>
            </a:r>
            <a:r>
              <a:rPr lang="en-US" sz="2800" dirty="0" smtClean="0"/>
              <a:t> axis direction</a:t>
            </a:r>
          </a:p>
        </p:txBody>
      </p:sp>
    </p:spTree>
    <p:extLst>
      <p:ext uri="{BB962C8B-B14F-4D97-AF65-F5344CB8AC3E}">
        <p14:creationId xmlns:p14="http://schemas.microsoft.com/office/powerpoint/2010/main" val="4237875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eriving </a:t>
            </a:r>
            <a:r>
              <a:rPr lang="en-US" dirty="0"/>
              <a:t>DH Parameters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1487424"/>
            <a:ext cx="8266752" cy="5000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781800" y="144780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e-IL" sz="2800" dirty="0" smtClean="0">
                <a:solidFill>
                  <a:schemeClr val="accent3">
                    <a:lumMod val="75000"/>
                  </a:schemeClr>
                </a:solidFill>
              </a:rPr>
              <a:t>4</a:t>
            </a:r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</a:rPr>
              <a:t> frames</a:t>
            </a:r>
            <a:endParaRPr lang="en-US" sz="2800" dirty="0">
              <a:solidFill>
                <a:schemeClr val="accent3">
                  <a:lumMod val="75000"/>
                </a:schemeClr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129093" y="4419600"/>
            <a:ext cx="0" cy="137160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676143" y="2362200"/>
            <a:ext cx="829057" cy="455676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696200" y="2864359"/>
            <a:ext cx="1219200" cy="0"/>
          </a:xfrm>
          <a:prstGeom prst="straightConnector1">
            <a:avLst/>
          </a:prstGeom>
          <a:ln w="44450">
            <a:solidFill>
              <a:srgbClr val="3312F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357693" y="45697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0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743200" y="197102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1</a:t>
            </a:r>
            <a:endParaRPr lang="en-US" sz="2400" b="1" dirty="0">
              <a:solidFill>
                <a:srgbClr val="3312F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28462" y="22098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12FC"/>
                </a:solidFill>
              </a:rPr>
              <a:t>Z</a:t>
            </a:r>
            <a:r>
              <a:rPr lang="en-US" sz="2400" b="1" baseline="-25000" dirty="0" smtClean="0">
                <a:solidFill>
                  <a:srgbClr val="3312FC"/>
                </a:solidFill>
              </a:rPr>
              <a:t>3</a:t>
            </a:r>
            <a:endParaRPr lang="en-US" sz="2400" b="1" dirty="0">
              <a:solidFill>
                <a:srgbClr val="3312FC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119949" y="5791200"/>
            <a:ext cx="1447800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729293" y="55603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676143" y="2817876"/>
            <a:ext cx="1447800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859434" y="296956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648712" y="1723889"/>
            <a:ext cx="1219200" cy="1807960"/>
            <a:chOff x="5867400" y="1774096"/>
            <a:chExt cx="1219200" cy="1807960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5867400" y="2864359"/>
              <a:ext cx="1219200" cy="0"/>
            </a:xfrm>
            <a:prstGeom prst="straightConnector1">
              <a:avLst/>
            </a:prstGeom>
            <a:ln w="44450">
              <a:solidFill>
                <a:srgbClr val="3312F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6230778" y="312039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3312FC"/>
                  </a:solidFill>
                </a:rPr>
                <a:t>Z</a:t>
              </a:r>
              <a:r>
                <a:rPr lang="en-US" sz="2400" b="1" baseline="-25000" dirty="0">
                  <a:solidFill>
                    <a:srgbClr val="3312FC"/>
                  </a:solidFill>
                </a:rPr>
                <a:t>2</a:t>
              </a:r>
              <a:endParaRPr lang="en-US" sz="2400" b="1" dirty="0">
                <a:solidFill>
                  <a:srgbClr val="3312FC"/>
                </a:solidFill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5885021" y="1905000"/>
              <a:ext cx="0" cy="959359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6096000" y="177409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</a:rPr>
                <a:t>X</a:t>
              </a:r>
              <a:r>
                <a:rPr lang="en-US" sz="2400" b="1" baseline="-25000" dirty="0">
                  <a:solidFill>
                    <a:srgbClr val="FF0000"/>
                  </a:solidFill>
                </a:rPr>
                <a:t>2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 flipV="1">
            <a:off x="7771261" y="1905000"/>
            <a:ext cx="0" cy="959359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982240" y="177409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82524" y="1225814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Link Length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110805" y="5105400"/>
            <a:ext cx="855821" cy="685799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967293" y="4874567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0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676143" y="2814152"/>
            <a:ext cx="0" cy="843448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799531" y="3426767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>
                <a:solidFill>
                  <a:srgbClr val="00B050"/>
                </a:solidFill>
              </a:rPr>
              <a:t>1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1868424" y="2814151"/>
            <a:ext cx="807719" cy="421724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600200" y="2688121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 smtClean="0">
                <a:solidFill>
                  <a:srgbClr val="00B050"/>
                </a:solidFill>
              </a:rPr>
              <a:t>2</a:t>
            </a:r>
            <a:endParaRPr lang="en-US" sz="2400" b="1" dirty="0">
              <a:solidFill>
                <a:srgbClr val="00B05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7086600" y="2818402"/>
            <a:ext cx="710184" cy="482614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392924" y="3291904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y</a:t>
            </a:r>
            <a:r>
              <a:rPr lang="en-US" sz="2400" b="1" baseline="-25000" dirty="0">
                <a:solidFill>
                  <a:srgbClr val="00B050"/>
                </a:solidFill>
              </a:rPr>
              <a:t>3</a:t>
            </a:r>
            <a:endParaRPr lang="en-US" sz="2400" b="1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2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076733991"/>
                  </p:ext>
                </p:extLst>
              </p:nvPr>
            </p:nvGraphicFramePr>
            <p:xfrm>
              <a:off x="3733799" y="3888432"/>
              <a:ext cx="4740885" cy="254833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48177"/>
                    <a:gridCol w="948177"/>
                    <a:gridCol w="948177"/>
                    <a:gridCol w="948177"/>
                    <a:gridCol w="948177"/>
                  </a:tblGrid>
                  <a:tr h="628092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𝜽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𝜶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-&gt;1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-&gt;2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628092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-&gt;3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2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076733991"/>
                  </p:ext>
                </p:extLst>
              </p:nvPr>
            </p:nvGraphicFramePr>
            <p:xfrm>
              <a:off x="3733799" y="3888432"/>
              <a:ext cx="4740885" cy="254833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48177"/>
                    <a:gridCol w="948177"/>
                    <a:gridCol w="948177"/>
                    <a:gridCol w="948177"/>
                    <a:gridCol w="948177"/>
                  </a:tblGrid>
                  <a:tr h="628092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645" t="-4854" r="-301935" b="-3213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99359" t="-4854" r="-200000" b="-3213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-&gt;1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-&gt;2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-&gt;3</a:t>
                          </a:r>
                        </a:p>
                        <a:p>
                          <a:r>
                            <a:rPr lang="en-US" dirty="0" err="1" smtClean="0"/>
                            <a:t>i</a:t>
                          </a:r>
                          <a:r>
                            <a:rPr lang="en-US" dirty="0" smtClean="0"/>
                            <a:t>=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858079" y="4659868"/>
                <a:ext cx="6392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0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8079" y="4659868"/>
                <a:ext cx="639214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857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4759238" y="5278610"/>
                <a:ext cx="8368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-90</a:t>
                </a:r>
                <a:r>
                  <a:rPr lang="en-US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238" y="5278610"/>
                <a:ext cx="836896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6569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5027645" y="594360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5882348" y="4608574"/>
            <a:ext cx="4924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90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5882348" y="5278610"/>
            <a:ext cx="4924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90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5932471" y="594360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6858000" y="4608574"/>
            <a:ext cx="402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6938918" y="527861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6938918" y="594360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7790688" y="4593858"/>
            <a:ext cx="402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7871606" y="526389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7468597" y="5930592"/>
            <a:ext cx="1069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3</a:t>
            </a:r>
            <a:r>
              <a:rPr lang="en-US" dirty="0" smtClean="0"/>
              <a:t>+L</a:t>
            </a:r>
            <a:r>
              <a:rPr lang="en-US" baseline="-25000" dirty="0" smtClean="0"/>
              <a:t>4</a:t>
            </a:r>
            <a:r>
              <a:rPr lang="en-US" dirty="0" smtClean="0"/>
              <a:t>+d</a:t>
            </a:r>
            <a:r>
              <a:rPr lang="en-US" baseline="-25000" dirty="0" smtClean="0"/>
              <a:t>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4674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Forward Kinematics</a:t>
            </a:r>
            <a:br>
              <a:rPr lang="en-US" dirty="0" smtClean="0"/>
            </a:br>
            <a:r>
              <a:rPr lang="en-US" dirty="0" smtClean="0"/>
              <a:t>Demo</a:t>
            </a:r>
            <a:endParaRPr lang="en-US" dirty="0"/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4131586" y="3454624"/>
            <a:ext cx="2394477" cy="244962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 rot="997704">
            <a:off x="7541836" y="2270963"/>
            <a:ext cx="46592" cy="465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702316" y="2266230"/>
            <a:ext cx="232959" cy="225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8" name="Arc 17"/>
          <p:cNvSpPr/>
          <p:nvPr/>
        </p:nvSpPr>
        <p:spPr>
          <a:xfrm rot="2073044">
            <a:off x="6372392" y="3082649"/>
            <a:ext cx="559103" cy="559103"/>
          </a:xfrm>
          <a:prstGeom prst="arc">
            <a:avLst>
              <a:gd name="adj1" fmla="val 16555789"/>
              <a:gd name="adj2" fmla="val 200301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1982731" y="4324233"/>
            <a:ext cx="0" cy="105233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982731" y="5376565"/>
            <a:ext cx="1169257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748879" y="3683482"/>
            <a:ext cx="818480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0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203152" y="5030487"/>
            <a:ext cx="1052332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/>
              <a:t>0</a:t>
            </a:r>
            <a:endParaRPr lang="en-US" dirty="0"/>
          </a:p>
        </p:txBody>
      </p:sp>
      <p:sp>
        <p:nvSpPr>
          <p:cNvPr id="26" name="Arc 25"/>
          <p:cNvSpPr/>
          <p:nvPr/>
        </p:nvSpPr>
        <p:spPr>
          <a:xfrm rot="2127715">
            <a:off x="4000471" y="3297552"/>
            <a:ext cx="559103" cy="559103"/>
          </a:xfrm>
          <a:prstGeom prst="arc">
            <a:avLst>
              <a:gd name="adj1" fmla="val 17341762"/>
              <a:gd name="adj2" fmla="val 202699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982731" y="3688780"/>
            <a:ext cx="2153407" cy="1687785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6519539" y="2541092"/>
            <a:ext cx="829811" cy="912383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7330381" y="2522236"/>
            <a:ext cx="252758" cy="29834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7565132" y="2323248"/>
            <a:ext cx="114252" cy="198988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 rot="5018950" flipH="1">
            <a:off x="7244312" y="2263404"/>
            <a:ext cx="365773" cy="228822"/>
            <a:chOff x="6770699" y="2087327"/>
            <a:chExt cx="371092" cy="243305"/>
          </a:xfrm>
        </p:grpSpPr>
        <p:cxnSp>
          <p:nvCxnSpPr>
            <p:cNvPr id="35" name="Straight Connector 34"/>
            <p:cNvCxnSpPr/>
            <p:nvPr/>
          </p:nvCxnSpPr>
          <p:spPr>
            <a:xfrm flipV="1">
              <a:off x="6770699" y="2298910"/>
              <a:ext cx="268756" cy="31722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7020308" y="2087327"/>
              <a:ext cx="121483" cy="211583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Oval 37"/>
          <p:cNvSpPr/>
          <p:nvPr/>
        </p:nvSpPr>
        <p:spPr>
          <a:xfrm>
            <a:off x="6447327" y="3362201"/>
            <a:ext cx="157471" cy="1574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052850" y="3620094"/>
            <a:ext cx="157471" cy="1574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1932109" y="5292017"/>
            <a:ext cx="157471" cy="1574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727961" y="5476600"/>
            <a:ext cx="3015351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727961" y="5483766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942953" y="5476600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1157946" y="5476600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1353828" y="5494156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1568820" y="548698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1783813" y="548698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1982731" y="548698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2197723" y="5479823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2412716" y="5479823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2608598" y="549737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2823590" y="5490212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3038582" y="5490212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3236206" y="549737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3451199" y="549737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Arc 62"/>
          <p:cNvSpPr/>
          <p:nvPr/>
        </p:nvSpPr>
        <p:spPr>
          <a:xfrm rot="2073044">
            <a:off x="1893051" y="5044032"/>
            <a:ext cx="559103" cy="559103"/>
          </a:xfrm>
          <a:prstGeom prst="arc">
            <a:avLst>
              <a:gd name="adj1" fmla="val 16555789"/>
              <a:gd name="adj2" fmla="val 200301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2685346" y="4010104"/>
            <a:ext cx="752992" cy="474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5190044" y="3106657"/>
            <a:ext cx="669897" cy="474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6964070" y="2877141"/>
            <a:ext cx="854726" cy="474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3</a:t>
            </a:r>
            <a:endParaRPr lang="en-US" dirty="0"/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4131586" y="2870334"/>
            <a:ext cx="1032481" cy="82925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V="1">
            <a:off x="6510528" y="3284959"/>
            <a:ext cx="1424747" cy="15957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2486208" y="4921612"/>
            <a:ext cx="546562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 smtClean="0">
                <a:sym typeface="Symbol"/>
              </a:rPr>
              <a:t>1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4595023" y="3150605"/>
            <a:ext cx="546562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>
                <a:sym typeface="Symbol"/>
              </a:rPr>
              <a:t>2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6745241" y="3367158"/>
            <a:ext cx="546562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 smtClean="0">
                <a:sym typeface="Symbol"/>
              </a:rPr>
              <a:t>3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4883561" y="5095285"/>
            <a:ext cx="33555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P(</a:t>
            </a:r>
            <a:r>
              <a:rPr lang="en-US" sz="4000" dirty="0" smtClean="0">
                <a:sym typeface="Symbol"/>
              </a:rPr>
              <a:t></a:t>
            </a:r>
            <a:r>
              <a:rPr lang="en-US" sz="4000" baseline="-25000" dirty="0">
                <a:sym typeface="Symbol"/>
              </a:rPr>
              <a:t>1</a:t>
            </a:r>
            <a:r>
              <a:rPr lang="en-US" sz="4000" dirty="0" smtClean="0"/>
              <a:t>,</a:t>
            </a:r>
            <a:r>
              <a:rPr lang="en-US" sz="4000" dirty="0" smtClean="0">
                <a:sym typeface="Symbol"/>
              </a:rPr>
              <a:t> </a:t>
            </a:r>
            <a:r>
              <a:rPr lang="en-US" sz="4000" dirty="0">
                <a:sym typeface="Symbol"/>
              </a:rPr>
              <a:t></a:t>
            </a:r>
            <a:r>
              <a:rPr lang="en-US" sz="4000" baseline="-25000" dirty="0" smtClean="0">
                <a:sym typeface="Symbol"/>
              </a:rPr>
              <a:t>2</a:t>
            </a:r>
            <a:r>
              <a:rPr lang="en-US" sz="4000" dirty="0" smtClean="0"/>
              <a:t>,</a:t>
            </a:r>
            <a:r>
              <a:rPr lang="en-US" sz="4000" dirty="0" smtClean="0">
                <a:sym typeface="Symbol"/>
              </a:rPr>
              <a:t> </a:t>
            </a:r>
            <a:r>
              <a:rPr lang="en-US" sz="4000" baseline="-25000" dirty="0">
                <a:sym typeface="Symbol"/>
              </a:rPr>
              <a:t>3</a:t>
            </a:r>
            <a:r>
              <a:rPr lang="en-US" sz="4000" dirty="0" smtClean="0"/>
              <a:t>)=?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963566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Using DH Parameter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195226"/>
              </p:ext>
            </p:extLst>
          </p:nvPr>
        </p:nvGraphicFramePr>
        <p:xfrm>
          <a:off x="1828800" y="1676400"/>
          <a:ext cx="499475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Equation" r:id="rId3" imgW="1854000" imgH="253800" progId="Equation.DSMT4">
                  <p:embed/>
                </p:oleObj>
              </mc:Choice>
              <mc:Fallback>
                <p:oleObj name="Equation" r:id="rId3" imgW="1854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676400"/>
                        <a:ext cx="4994755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481373"/>
              </p:ext>
            </p:extLst>
          </p:nvPr>
        </p:nvGraphicFramePr>
        <p:xfrm>
          <a:off x="304800" y="2514600"/>
          <a:ext cx="8645525" cy="1911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Equation" r:id="rId5" imgW="4483080" imgH="990360" progId="Equation.DSMT4">
                  <p:embed/>
                </p:oleObj>
              </mc:Choice>
              <mc:Fallback>
                <p:oleObj name="Equation" r:id="rId5" imgW="4483080" imgH="990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4600"/>
                        <a:ext cx="8645525" cy="1911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85939"/>
              </p:ext>
            </p:extLst>
          </p:nvPr>
        </p:nvGraphicFramePr>
        <p:xfrm>
          <a:off x="1981200" y="4495800"/>
          <a:ext cx="4495800" cy="2142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Equation" r:id="rId7" imgW="2133360" imgH="1015920" progId="Equation.DSMT4">
                  <p:embed/>
                </p:oleObj>
              </mc:Choice>
              <mc:Fallback>
                <p:oleObj name="Equation" r:id="rId7" imgW="2133360" imgH="1015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95800"/>
                        <a:ext cx="4495800" cy="2142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057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Using DH Parameter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068089"/>
              </p:ext>
            </p:extLst>
          </p:nvPr>
        </p:nvGraphicFramePr>
        <p:xfrm>
          <a:off x="3230563" y="1692275"/>
          <a:ext cx="2189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3" imgW="812520" imgH="241200" progId="Equation.DSMT4">
                  <p:embed/>
                </p:oleObj>
              </mc:Choice>
              <mc:Fallback>
                <p:oleObj name="Equation" r:id="rId3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0563" y="1692275"/>
                        <a:ext cx="2189162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623292"/>
              </p:ext>
            </p:extLst>
          </p:nvPr>
        </p:nvGraphicFramePr>
        <p:xfrm>
          <a:off x="1219200" y="2895600"/>
          <a:ext cx="6089650" cy="2722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5" imgW="2273040" imgH="1015920" progId="Equation.DSMT4">
                  <p:embed/>
                </p:oleObj>
              </mc:Choice>
              <mc:Fallback>
                <p:oleObj name="Equation" r:id="rId5" imgW="227304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6089650" cy="2722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230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Using DH Paramete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505200" y="28956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Demo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654731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rawing DH Fr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Rules:</a:t>
            </a:r>
          </a:p>
          <a:p>
            <a:pPr marL="0" indent="0">
              <a:buNone/>
            </a:pPr>
            <a:endParaRPr lang="en-US" sz="3200" dirty="0">
              <a:solidFill>
                <a:schemeClr val="tx1"/>
              </a:solidFill>
            </a:endParaRPr>
          </a:p>
          <a:p>
            <a:pPr marL="457200" indent="-457200">
              <a:buAutoNum type="arabicPeriod"/>
            </a:pPr>
            <a:r>
              <a:rPr lang="en-US" sz="3200" dirty="0" smtClean="0">
                <a:solidFill>
                  <a:schemeClr val="tx1"/>
                </a:solidFill>
              </a:rPr>
              <a:t>There must be at least n+1 frames for n joints. The end effector must have a frame.</a:t>
            </a:r>
          </a:p>
          <a:p>
            <a:pPr marL="457200" indent="-457200">
              <a:buAutoNum type="arabicPeriod"/>
            </a:pPr>
            <a:endParaRPr lang="en-US" sz="3200" dirty="0" smtClean="0">
              <a:solidFill>
                <a:schemeClr val="tx1"/>
              </a:solidFill>
            </a:endParaRPr>
          </a:p>
          <a:p>
            <a:pPr marL="457200" indent="-457200">
              <a:buAutoNum type="arabicPeriod"/>
            </a:pPr>
            <a:r>
              <a:rPr lang="en-US" sz="3200" dirty="0" smtClean="0">
                <a:solidFill>
                  <a:schemeClr val="tx1"/>
                </a:solidFill>
              </a:rPr>
              <a:t>The Z axis must be the axis of revolution or the direction of prismatic movement</a:t>
            </a:r>
          </a:p>
        </p:txBody>
      </p:sp>
    </p:spTree>
    <p:extLst>
      <p:ext uri="{BB962C8B-B14F-4D97-AF65-F5344CB8AC3E}">
        <p14:creationId xmlns:p14="http://schemas.microsoft.com/office/powerpoint/2010/main" val="2178664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rawing DH Fr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Rules:</a:t>
            </a:r>
          </a:p>
          <a:p>
            <a:pPr marL="0" indent="0">
              <a:buNone/>
            </a:pPr>
            <a:endParaRPr lang="en-US" sz="32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3. The X axis must be perpendicular to the Z axis of the   frame before it</a:t>
            </a:r>
          </a:p>
          <a:p>
            <a:pPr marL="0" indent="0">
              <a:buNone/>
            </a:pPr>
            <a:endParaRPr lang="en-US" sz="32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4. The X axis must intersect the Z axis of the frame before it</a:t>
            </a:r>
          </a:p>
          <a:p>
            <a:pPr marL="0" indent="0">
              <a:buNone/>
            </a:pPr>
            <a:endParaRPr lang="en-US" sz="32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5. The Y axis is drawn by the right-hand rule</a:t>
            </a:r>
            <a:endParaRPr lang="en-US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128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rawing DH Frames</a:t>
            </a:r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29876" y="2286000"/>
            <a:ext cx="5010312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4" name="Picture 2" descr="What is SCARA Robot? | ATO.co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2209800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644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Euler Angl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2743200"/>
            <a:ext cx="464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3D angular pose: </a:t>
            </a:r>
            <a:endParaRPr lang="en-US" sz="36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72602"/>
              </p:ext>
            </p:extLst>
          </p:nvPr>
        </p:nvGraphicFramePr>
        <p:xfrm>
          <a:off x="4419600" y="2050365"/>
          <a:ext cx="15240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4" imgW="533160" imgH="711000" progId="Equation.DSMT4">
                  <p:embed/>
                </p:oleObj>
              </mc:Choice>
              <mc:Fallback>
                <p:oleObj name="Equation" r:id="rId4" imgW="533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9600" y="2050365"/>
                        <a:ext cx="1524000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2362200" y="5342205"/>
            <a:ext cx="464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3 angles = 3 rotation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570731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Euler Angles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2209800" y="1828800"/>
            <a:ext cx="464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3 angles = 3 rotations</a:t>
            </a:r>
            <a:endParaRPr lang="en-US" sz="3600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2286000" y="2590800"/>
            <a:ext cx="1371600" cy="1219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531620" y="38862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RPY</a:t>
            </a:r>
            <a:endParaRPr lang="en-US" sz="40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334000" y="2590800"/>
            <a:ext cx="1630680" cy="1219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477000" y="38862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ZYZ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713858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/>
              <a:t>ZYZ Euler Ang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>
                    <a:solidFill>
                      <a:schemeClr val="tx1"/>
                    </a:solidFill>
                  </a:rPr>
                  <a:t>1. Rotate the reference frame by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𝜑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about axis z</a:t>
                </a:r>
              </a:p>
              <a:p>
                <a:pPr marL="0" indent="0">
                  <a:buNone/>
                </a:pPr>
                <a:endParaRPr lang="en-US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chemeClr val="tx1"/>
                    </a:solidFill>
                  </a:rPr>
                  <a:t>2. Rotate the reference frame by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about axis y’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chemeClr val="tx1"/>
                    </a:solidFill>
                  </a:rPr>
                  <a:t>3. </a:t>
                </a:r>
                <a:r>
                  <a:rPr lang="en-US" dirty="0">
                    <a:solidFill>
                      <a:schemeClr val="tx1"/>
                    </a:solidFill>
                  </a:rPr>
                  <a:t>Rotate the reference frame by </a:t>
                </a:r>
                <a:r>
                  <a:rPr lang="en-US" dirty="0" smtClean="0">
                    <a:solidFill>
                      <a:schemeClr val="tx1"/>
                    </a:solidFill>
                    <a:sym typeface="Symbol"/>
                  </a:rPr>
                  <a:t>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about </a:t>
                </a:r>
                <a:r>
                  <a:rPr lang="en-US" dirty="0">
                    <a:solidFill>
                      <a:schemeClr val="tx1"/>
                    </a:solidFill>
                  </a:rPr>
                  <a:t>axis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z’’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111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850565"/>
              </p:ext>
            </p:extLst>
          </p:nvPr>
        </p:nvGraphicFramePr>
        <p:xfrm>
          <a:off x="3825875" y="2286000"/>
          <a:ext cx="1166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4" imgW="431640" imgH="253800" progId="Equation.DSMT4">
                  <p:embed/>
                </p:oleObj>
              </mc:Choice>
              <mc:Fallback>
                <p:oleObj name="Equation" r:id="rId4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5875" y="2286000"/>
                        <a:ext cx="11668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98559"/>
              </p:ext>
            </p:extLst>
          </p:nvPr>
        </p:nvGraphicFramePr>
        <p:xfrm>
          <a:off x="3870325" y="4038600"/>
          <a:ext cx="12334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6" imgW="457200" imgH="253800" progId="Equation.DSMT4">
                  <p:embed/>
                </p:oleObj>
              </mc:Choice>
              <mc:Fallback>
                <p:oleObj name="Equation" r:id="rId6" imgW="4572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4038600"/>
                        <a:ext cx="12334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900454"/>
              </p:ext>
            </p:extLst>
          </p:nvPr>
        </p:nvGraphicFramePr>
        <p:xfrm>
          <a:off x="3894138" y="5715000"/>
          <a:ext cx="13033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8" imgW="482400" imgH="253800" progId="Equation.DSMT4">
                  <p:embed/>
                </p:oleObj>
              </mc:Choice>
              <mc:Fallback>
                <p:oleObj name="Equation" r:id="rId8" imgW="4824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5715000"/>
                        <a:ext cx="13033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440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/>
              <a:t>ZYZ Euler Angl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575800"/>
              </p:ext>
            </p:extLst>
          </p:nvPr>
        </p:nvGraphicFramePr>
        <p:xfrm>
          <a:off x="2049463" y="2209800"/>
          <a:ext cx="1166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0" name="Equation" r:id="rId3" imgW="431640" imgH="253800" progId="Equation.DSMT4">
                  <p:embed/>
                </p:oleObj>
              </mc:Choice>
              <mc:Fallback>
                <p:oleObj name="Equation" r:id="rId3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9463" y="2209800"/>
                        <a:ext cx="11668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344659"/>
              </p:ext>
            </p:extLst>
          </p:nvPr>
        </p:nvGraphicFramePr>
        <p:xfrm>
          <a:off x="3725863" y="2209800"/>
          <a:ext cx="12334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Equation" r:id="rId5" imgW="457200" imgH="253800" progId="Equation.DSMT4">
                  <p:embed/>
                </p:oleObj>
              </mc:Choice>
              <mc:Fallback>
                <p:oleObj name="Equation" r:id="rId5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2209800"/>
                        <a:ext cx="12334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72707"/>
              </p:ext>
            </p:extLst>
          </p:nvPr>
        </p:nvGraphicFramePr>
        <p:xfrm>
          <a:off x="5402263" y="2209800"/>
          <a:ext cx="13033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2" name="Equation" r:id="rId7" imgW="482400" imgH="253800" progId="Equation.DSMT4">
                  <p:embed/>
                </p:oleObj>
              </mc:Choice>
              <mc:Fallback>
                <p:oleObj name="Equation" r:id="rId7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2209800"/>
                        <a:ext cx="13033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3339783" y="2420620"/>
            <a:ext cx="304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5021263" y="2420620"/>
            <a:ext cx="304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37825"/>
              </p:ext>
            </p:extLst>
          </p:nvPr>
        </p:nvGraphicFramePr>
        <p:xfrm>
          <a:off x="1751013" y="3429000"/>
          <a:ext cx="51101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3" name="Equation" r:id="rId9" imgW="1892160" imgH="253800" progId="Equation.DSMT4">
                  <p:embed/>
                </p:oleObj>
              </mc:Choice>
              <mc:Fallback>
                <p:oleObj name="Equation" r:id="rId9" imgW="1892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1013" y="3429000"/>
                        <a:ext cx="51101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638849"/>
              </p:ext>
            </p:extLst>
          </p:nvPr>
        </p:nvGraphicFramePr>
        <p:xfrm>
          <a:off x="1676400" y="4648200"/>
          <a:ext cx="5983014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4" name="Equation" r:id="rId11" imgW="2514600" imgH="736560" progId="Equation.DSMT4">
                  <p:embed/>
                </p:oleObj>
              </mc:Choice>
              <mc:Fallback>
                <p:oleObj name="Equation" r:id="rId11" imgW="2514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6400" y="4648200"/>
                        <a:ext cx="5983014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0358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/>
              <a:t>ZYZ Euler Angle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432138"/>
              </p:ext>
            </p:extLst>
          </p:nvPr>
        </p:nvGraphicFramePr>
        <p:xfrm>
          <a:off x="1751013" y="1752600"/>
          <a:ext cx="51101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3" imgW="1892160" imgH="253800" progId="Equation.DSMT4">
                  <p:embed/>
                </p:oleObj>
              </mc:Choice>
              <mc:Fallback>
                <p:oleObj name="Equation" r:id="rId3" imgW="1892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1013" y="1752600"/>
                        <a:ext cx="51101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996722"/>
            <a:ext cx="8763000" cy="3043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3962400" y="358140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86200" y="3505200"/>
                <a:ext cx="3789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3505200"/>
                <a:ext cx="378950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3916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17495</TotalTime>
  <Words>1018</Words>
  <Application>Microsoft Office PowerPoint</Application>
  <PresentationFormat>On-screen Show (4:3)</PresentationFormat>
  <Paragraphs>417</Paragraphs>
  <Slides>4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Executive</vt:lpstr>
      <vt:lpstr>Equation</vt:lpstr>
      <vt:lpstr> Kinematics and Dynamics of Robots </vt:lpstr>
      <vt:lpstr>Class Problem #3</vt:lpstr>
      <vt:lpstr>Forward Kinematics</vt:lpstr>
      <vt:lpstr>Forward Kinematics Demo</vt:lpstr>
      <vt:lpstr>Euler Angles</vt:lpstr>
      <vt:lpstr>Euler Angles</vt:lpstr>
      <vt:lpstr>ZYZ Euler Angles</vt:lpstr>
      <vt:lpstr>ZYZ Euler Angles</vt:lpstr>
      <vt:lpstr>ZYZ Euler Angles</vt:lpstr>
      <vt:lpstr>RPY Euler Angles</vt:lpstr>
      <vt:lpstr>Rotation Demo</vt:lpstr>
      <vt:lpstr>Forward Kinematics</vt:lpstr>
      <vt:lpstr>Forward Kinematics</vt:lpstr>
      <vt:lpstr>Forward Kinematics</vt:lpstr>
      <vt:lpstr>Forward Kinematics</vt:lpstr>
      <vt:lpstr>Forward Kinematics</vt:lpstr>
      <vt:lpstr>Forward Kinematics</vt:lpstr>
      <vt:lpstr>Forward Kinematics</vt:lpstr>
      <vt:lpstr>Forward Kinematics</vt:lpstr>
      <vt:lpstr>Forward Kinematics</vt:lpstr>
      <vt:lpstr>Denavit - Hartenberg Method</vt:lpstr>
      <vt:lpstr>Denavit - Hartenberg Parameters</vt:lpstr>
      <vt:lpstr>Denavit - Hartenberg Parameters</vt:lpstr>
      <vt:lpstr>Drawing DH Frames</vt:lpstr>
      <vt:lpstr>Drawing DH Frames</vt:lpstr>
      <vt:lpstr>Drawing DH Frames</vt:lpstr>
      <vt:lpstr>Drawing DH Frames</vt:lpstr>
      <vt:lpstr>Drawing DH Frames</vt:lpstr>
      <vt:lpstr>Drawing DH Frames</vt:lpstr>
      <vt:lpstr>Drawing DH Frames</vt:lpstr>
      <vt:lpstr>Deriving the DH Parameters</vt:lpstr>
      <vt:lpstr>Deriving the DH Parameters</vt:lpstr>
      <vt:lpstr>Deriving DH Parameters</vt:lpstr>
      <vt:lpstr>Deriving the DH Parameters</vt:lpstr>
      <vt:lpstr>Deriving DH Parameters</vt:lpstr>
      <vt:lpstr>Deriving the DH Parameters</vt:lpstr>
      <vt:lpstr>Deriving DH Parameters</vt:lpstr>
      <vt:lpstr>Deriving the DH Parameters</vt:lpstr>
      <vt:lpstr>Deriving DH Parameters</vt:lpstr>
      <vt:lpstr>Using DH Parameters</vt:lpstr>
      <vt:lpstr>Using DH Parameters</vt:lpstr>
      <vt:lpstr>Using DH Parameters</vt:lpstr>
      <vt:lpstr>Drawing DH Frames</vt:lpstr>
      <vt:lpstr>Drawing DH Frames</vt:lpstr>
      <vt:lpstr>Drawing DH Fram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matics and Dynamics of Robots</dc:title>
  <dc:creator>Yoav</dc:creator>
  <cp:lastModifiedBy>Yoav</cp:lastModifiedBy>
  <cp:revision>113</cp:revision>
  <dcterms:created xsi:type="dcterms:W3CDTF">2021-02-23T12:35:18Z</dcterms:created>
  <dcterms:modified xsi:type="dcterms:W3CDTF">2021-03-26T08:32:18Z</dcterms:modified>
</cp:coreProperties>
</file>